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85" w:type="dxa"/>
        <w:jc w:val="center"/>
        <w:tblLook w:val="04A0" w:firstRow="1" w:lastRow="0" w:firstColumn="1" w:lastColumn="0" w:noHBand="0" w:noVBand="1"/>
      </w:tblPr>
      <w:tblGrid>
        <w:gridCol w:w="4395"/>
        <w:gridCol w:w="6490"/>
      </w:tblGrid>
      <w:tr w:rsidR="00711C3F" w:rsidRPr="00CE219A" w14:paraId="5CA99757" w14:textId="77777777" w:rsidTr="005432C6">
        <w:trPr>
          <w:jc w:val="center"/>
        </w:trPr>
        <w:tc>
          <w:tcPr>
            <w:tcW w:w="4395" w:type="dxa"/>
          </w:tcPr>
          <w:p w14:paraId="30F43AEA" w14:textId="77777777" w:rsidR="00711C3F" w:rsidRPr="005432C6" w:rsidRDefault="00711C3F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bookmarkStart w:id="0" w:name="_Hlk186203867"/>
            <w:bookmarkEnd w:id="0"/>
            <w:r w:rsidRPr="005432C6">
              <w:rPr>
                <w:rFonts w:ascii="Times New Roman" w:hAnsi="Times New Roman" w:cs="Times New Roman"/>
                <w:sz w:val="26"/>
                <w:szCs w:val="28"/>
              </w:rPr>
              <w:t>UBND HUYỆN VĨNH BẢO</w:t>
            </w:r>
          </w:p>
          <w:p w14:paraId="2484DFC7" w14:textId="309EC05E" w:rsidR="00711C3F" w:rsidRPr="005432C6" w:rsidRDefault="005432C6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</w:pPr>
            <w:r w:rsidRPr="005432C6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PHÒNG GIÁO DỤC VÀ ĐÀO TẠO</w:t>
            </w:r>
          </w:p>
          <w:p w14:paraId="6287FF38" w14:textId="5546B1C9" w:rsidR="005432C6" w:rsidRDefault="005432C6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5432C6">
              <w:rPr>
                <w:rFonts w:ascii="Times New Roman" w:hAnsi="Times New Roman" w:cs="Times New Roman"/>
                <w:b/>
                <w:bCs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E5C08F" wp14:editId="462B16BA">
                      <wp:simplePos x="0" y="0"/>
                      <wp:positionH relativeFrom="column">
                        <wp:posOffset>844550</wp:posOffset>
                      </wp:positionH>
                      <wp:positionV relativeFrom="paragraph">
                        <wp:posOffset>32808</wp:posOffset>
                      </wp:positionV>
                      <wp:extent cx="1040130" cy="0"/>
                      <wp:effectExtent l="0" t="0" r="2667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01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B80AF2A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6.5pt,2.6pt" to="148.4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188994AF" w14:textId="124508C7" w:rsidR="00711C3F" w:rsidRPr="00CE219A" w:rsidRDefault="00711C3F" w:rsidP="00345C0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CE219A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Đề gồ</w:t>
            </w:r>
            <w:r w:rsidR="00AE320D" w:rsidRPr="00CE219A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m có 0</w:t>
            </w:r>
            <w:r w:rsidR="00345C01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4</w:t>
            </w:r>
            <w:r w:rsidRPr="00CE219A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 xml:space="preserve"> trang</w:t>
            </w:r>
          </w:p>
        </w:tc>
        <w:tc>
          <w:tcPr>
            <w:tcW w:w="6490" w:type="dxa"/>
            <w:hideMark/>
          </w:tcPr>
          <w:p w14:paraId="0581252B" w14:textId="542577B0" w:rsidR="00711C3F" w:rsidRPr="00CE219A" w:rsidRDefault="00711C3F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E21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ĐỀ THI THỬ THÁNG </w:t>
            </w:r>
            <w:r w:rsidR="00E36EBA" w:rsidRPr="00CE21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="005432C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CE21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 2024-2025</w:t>
            </w:r>
          </w:p>
          <w:p w14:paraId="467B9FB0" w14:textId="77777777" w:rsidR="00711C3F" w:rsidRPr="00CE219A" w:rsidRDefault="00711C3F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E21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 TOÁN 9</w:t>
            </w:r>
          </w:p>
          <w:p w14:paraId="0FA9FE34" w14:textId="77777777" w:rsidR="00711C3F" w:rsidRPr="005432C6" w:rsidRDefault="00711C3F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8"/>
              </w:rPr>
            </w:pPr>
            <w:r w:rsidRPr="005432C6">
              <w:rPr>
                <w:rFonts w:ascii="Times New Roman" w:hAnsi="Times New Roman" w:cs="Times New Roman"/>
                <w:i/>
                <w:iCs/>
                <w:sz w:val="26"/>
                <w:szCs w:val="28"/>
              </w:rPr>
              <w:t>Thời gian làm bài: 90 phút (Không kể thời gian giao đề)</w:t>
            </w:r>
          </w:p>
          <w:p w14:paraId="0789CD83" w14:textId="4F286742" w:rsidR="00711C3F" w:rsidRPr="00CE219A" w:rsidRDefault="00711C3F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E219A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Học sinh làm bài ra tờ </w:t>
            </w:r>
            <w:r w:rsidR="005432C6">
              <w:rPr>
                <w:rFonts w:ascii="Times New Roman" w:hAnsi="Times New Roman" w:cs="Times New Roman"/>
                <w:i/>
                <w:sz w:val="28"/>
                <w:szCs w:val="28"/>
              </w:rPr>
              <w:t>phiếu trắc nghiệm</w:t>
            </w:r>
          </w:p>
          <w:p w14:paraId="4C9DCC0B" w14:textId="5C0E3088" w:rsidR="00711C3F" w:rsidRPr="00CE219A" w:rsidRDefault="005432C6" w:rsidP="00E617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2107047" wp14:editId="4FDEC00D">
                      <wp:simplePos x="0" y="0"/>
                      <wp:positionH relativeFrom="column">
                        <wp:posOffset>1609090</wp:posOffset>
                      </wp:positionH>
                      <wp:positionV relativeFrom="paragraph">
                        <wp:posOffset>15028</wp:posOffset>
                      </wp:positionV>
                      <wp:extent cx="1040130" cy="0"/>
                      <wp:effectExtent l="0" t="0" r="2667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01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EDA6B1A" id="Straight Connector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6.7pt,1.2pt" to="208.6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711FBA2C" w14:textId="77777777" w:rsidR="00711C3F" w:rsidRPr="00CE219A" w:rsidRDefault="00711C3F" w:rsidP="00E617E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Họ tên thí sinh: </w:t>
      </w:r>
      <w:r w:rsidRPr="00CE219A">
        <w:rPr>
          <w:rFonts w:ascii="Times New Roman" w:hAnsi="Times New Roman" w:cs="Times New Roman"/>
          <w:bCs/>
          <w:sz w:val="28"/>
          <w:szCs w:val="28"/>
        </w:rPr>
        <w:t xml:space="preserve">................................................................. </w:t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Số báo danh: </w:t>
      </w:r>
      <w:r w:rsidRPr="00CE219A">
        <w:rPr>
          <w:rFonts w:ascii="Times New Roman" w:hAnsi="Times New Roman" w:cs="Times New Roman"/>
          <w:bCs/>
          <w:sz w:val="28"/>
          <w:szCs w:val="28"/>
        </w:rPr>
        <w:t>........................</w:t>
      </w:r>
    </w:p>
    <w:p w14:paraId="69361475" w14:textId="77777777" w:rsidR="00711C3F" w:rsidRPr="00CE219A" w:rsidRDefault="00711C3F" w:rsidP="00E617E7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5ABBAAB0" w14:textId="77777777" w:rsidR="0074484D" w:rsidRPr="00CE219A" w:rsidRDefault="00711C3F" w:rsidP="00E617E7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PHẦN I (3,0 điểm). Câu trắc nghiệm nhiều phương án lựa chọn. </w:t>
      </w:r>
      <w:r w:rsidRPr="00CE219A">
        <w:rPr>
          <w:rFonts w:ascii="Times New Roman" w:hAnsi="Times New Roman" w:cs="Times New Roman"/>
          <w:bCs/>
          <w:sz w:val="28"/>
          <w:szCs w:val="28"/>
        </w:rPr>
        <w:t xml:space="preserve">Thí sinh trả lời từ câu 1 đến câu 12. Mỗi câu hỏi thí sinh chỉ chọn một phương án. </w:t>
      </w:r>
    </w:p>
    <w:p w14:paraId="77249B2E" w14:textId="319A64D2" w:rsidR="00CA7512" w:rsidRPr="00CE219A" w:rsidRDefault="00F77F35" w:rsidP="00E617E7">
      <w:pPr>
        <w:pStyle w:val="NormalWeb"/>
        <w:spacing w:before="0" w:beforeAutospacing="0" w:after="0" w:afterAutospacing="0"/>
        <w:ind w:left="48" w:right="48"/>
        <w:jc w:val="both"/>
        <w:rPr>
          <w:sz w:val="28"/>
          <w:szCs w:val="28"/>
        </w:rPr>
      </w:pPr>
      <w:r>
        <w:rPr>
          <w:rFonts w:eastAsia="Calibri"/>
          <w:b/>
          <w:sz w:val="28"/>
          <w:szCs w:val="28"/>
        </w:rPr>
        <w:t>Câu 1.</w:t>
      </w:r>
      <w:r w:rsidR="00CA7512" w:rsidRPr="00CE219A">
        <w:rPr>
          <w:rFonts w:eastAsia="Calibri"/>
          <w:b/>
          <w:sz w:val="28"/>
          <w:szCs w:val="28"/>
        </w:rPr>
        <w:t xml:space="preserve"> </w:t>
      </w:r>
      <w:r w:rsidR="00CA7512" w:rsidRPr="00CE219A">
        <w:rPr>
          <w:sz w:val="28"/>
          <w:szCs w:val="28"/>
        </w:rPr>
        <w:t>Rút gọn biểu thức </w:t>
      </w:r>
      <w:r w:rsidR="00CA7512" w:rsidRPr="00CE219A">
        <w:rPr>
          <w:position w:val="-20"/>
          <w:sz w:val="28"/>
          <w:szCs w:val="28"/>
        </w:rPr>
        <w:object w:dxaOrig="1160" w:dyaOrig="600" w14:anchorId="6534C2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30pt" o:ole="">
            <v:imagedata r:id="rId5" o:title=""/>
          </v:shape>
          <o:OLEObject Type="Embed" ProgID="Equation.DSMT4" ShapeID="_x0000_i1025" DrawAspect="Content" ObjectID="_1804924967" r:id="rId6"/>
        </w:object>
      </w:r>
      <w:r w:rsidR="00CA7512" w:rsidRPr="00CE219A">
        <w:rPr>
          <w:sz w:val="28"/>
          <w:szCs w:val="28"/>
        </w:rPr>
        <w:t>ta được</w:t>
      </w:r>
    </w:p>
    <w:p w14:paraId="526227F6" w14:textId="77777777" w:rsidR="00CA7512" w:rsidRPr="00CE219A" w:rsidRDefault="00CA7512" w:rsidP="00E617E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E219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A. </w:t>
      </w:r>
      <w:r w:rsidRPr="00CE219A">
        <w:rPr>
          <w:rFonts w:ascii="Times New Roman" w:hAnsi="Times New Roman" w:cs="Times New Roman"/>
          <w:b/>
          <w:sz w:val="28"/>
          <w:szCs w:val="28"/>
        </w:rPr>
        <w:t xml:space="preserve">2 - </w:t>
      </w:r>
      <w:r w:rsidRPr="00CE219A">
        <w:rPr>
          <w:rFonts w:ascii="Times New Roman" w:hAnsi="Times New Roman" w:cs="Times New Roman"/>
          <w:b/>
          <w:position w:val="-8"/>
          <w:sz w:val="28"/>
          <w:szCs w:val="28"/>
        </w:rPr>
        <w:object w:dxaOrig="360" w:dyaOrig="360" w14:anchorId="3425F3C8">
          <v:shape id="_x0000_i1026" type="#_x0000_t75" style="width:18pt;height:18pt" o:ole="">
            <v:imagedata r:id="rId7" o:title=""/>
          </v:shape>
          <o:OLEObject Type="Embed" ProgID="Equation.DSMT4" ShapeID="_x0000_i1026" DrawAspect="Content" ObjectID="_1804924968" r:id="rId8"/>
        </w:object>
      </w:r>
      <w:r w:rsidRPr="00CE219A">
        <w:rPr>
          <w:rFonts w:ascii="Times New Roman" w:hAnsi="Times New Roman" w:cs="Times New Roman"/>
          <w:b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</w:rPr>
        <w:tab/>
        <w:t xml:space="preserve">B. 2 + </w:t>
      </w:r>
      <w:r w:rsidRPr="00CE219A">
        <w:rPr>
          <w:rFonts w:ascii="Times New Roman" w:hAnsi="Times New Roman" w:cs="Times New Roman"/>
          <w:b/>
          <w:position w:val="-8"/>
          <w:sz w:val="28"/>
          <w:szCs w:val="28"/>
        </w:rPr>
        <w:object w:dxaOrig="360" w:dyaOrig="360" w14:anchorId="2F060DA8">
          <v:shape id="_x0000_i1027" type="#_x0000_t75" style="width:18pt;height:18pt" o:ole="">
            <v:imagedata r:id="rId7" o:title=""/>
          </v:shape>
          <o:OLEObject Type="Embed" ProgID="Equation.DSMT4" ShapeID="_x0000_i1027" DrawAspect="Content" ObjectID="_1804924969" r:id="rId9"/>
        </w:object>
      </w:r>
      <w:r w:rsidRPr="00CE219A">
        <w:rPr>
          <w:rFonts w:ascii="Times New Roman" w:hAnsi="Times New Roman" w:cs="Times New Roman"/>
          <w:b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</w:rPr>
        <w:tab/>
        <w:t xml:space="preserve">C. -2 + </w:t>
      </w:r>
      <w:r w:rsidRPr="00CE219A">
        <w:rPr>
          <w:rFonts w:ascii="Times New Roman" w:hAnsi="Times New Roman" w:cs="Times New Roman"/>
          <w:b/>
          <w:position w:val="-8"/>
          <w:sz w:val="28"/>
          <w:szCs w:val="28"/>
        </w:rPr>
        <w:object w:dxaOrig="360" w:dyaOrig="360" w14:anchorId="1646C33F">
          <v:shape id="_x0000_i1028" type="#_x0000_t75" style="width:18pt;height:18pt" o:ole="">
            <v:imagedata r:id="rId7" o:title=""/>
          </v:shape>
          <o:OLEObject Type="Embed" ProgID="Equation.DSMT4" ShapeID="_x0000_i1028" DrawAspect="Content" ObjectID="_1804924970" r:id="rId10"/>
        </w:object>
      </w:r>
      <w:r w:rsidRPr="00CE219A">
        <w:rPr>
          <w:rFonts w:ascii="Times New Roman" w:hAnsi="Times New Roman" w:cs="Times New Roman"/>
          <w:b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</w:rPr>
        <w:tab/>
        <w:t xml:space="preserve">D. -2 - </w:t>
      </w:r>
      <w:r w:rsidRPr="00CE219A">
        <w:rPr>
          <w:rFonts w:ascii="Times New Roman" w:hAnsi="Times New Roman" w:cs="Times New Roman"/>
          <w:b/>
          <w:position w:val="-8"/>
          <w:sz w:val="28"/>
          <w:szCs w:val="28"/>
        </w:rPr>
        <w:object w:dxaOrig="360" w:dyaOrig="360" w14:anchorId="33BCF9DD">
          <v:shape id="_x0000_i1029" type="#_x0000_t75" style="width:18pt;height:18pt" o:ole="">
            <v:imagedata r:id="rId7" o:title=""/>
          </v:shape>
          <o:OLEObject Type="Embed" ProgID="Equation.DSMT4" ShapeID="_x0000_i1029" DrawAspect="Content" ObjectID="_1804924971" r:id="rId11"/>
        </w:object>
      </w:r>
    </w:p>
    <w:p w14:paraId="7BC735F5" w14:textId="16597884" w:rsidR="00E617E7" w:rsidRPr="00CE219A" w:rsidRDefault="00F77F35" w:rsidP="00E617E7">
      <w:pPr>
        <w:spacing w:after="0" w:line="240" w:lineRule="auto"/>
        <w:rPr>
          <w:rFonts w:ascii="Times New Roman" w:eastAsia="Georgia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âu 2.</w:t>
      </w:r>
      <w:r w:rsidR="00CA7512" w:rsidRPr="00CE219A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Trong mặt phẳng tọa độ </w:t>
      </w:r>
      <w:r w:rsidR="00E617E7" w:rsidRPr="00CE219A">
        <w:rPr>
          <w:rFonts w:ascii="Times New Roman" w:hAnsi="Times New Roman" w:cs="Times New Roman"/>
          <w:position w:val="-10"/>
          <w:sz w:val="28"/>
          <w:szCs w:val="28"/>
        </w:rPr>
        <w:object w:dxaOrig="460" w:dyaOrig="320" w14:anchorId="2B5D5E0C">
          <v:shape id="_x0000_i1030" type="#_x0000_t75" style="width:23.4pt;height:16.2pt" o:ole="">
            <v:imagedata r:id="rId12" o:title=""/>
          </v:shape>
          <o:OLEObject Type="Embed" ProgID="Equation.DSMT4" ShapeID="_x0000_i1030" DrawAspect="Content" ObjectID="_1804924972" r:id="rId13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, cho điểm </w:t>
      </w:r>
      <w:r w:rsidR="00E617E7" w:rsidRPr="00CE219A">
        <w:rPr>
          <w:rFonts w:ascii="Times New Roman" w:hAnsi="Times New Roman" w:cs="Times New Roman"/>
          <w:sz w:val="28"/>
          <w:szCs w:val="28"/>
        </w:rPr>
        <w:t>A</w: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 có hoành độ là </w:t>
      </w:r>
      <w:r w:rsidR="00E617E7" w:rsidRPr="00CE219A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37EDAFBA">
          <v:shape id="_x0000_i1031" type="#_x0000_t75" style="width:16.2pt;height:12.6pt" o:ole="">
            <v:imagedata r:id="rId14" o:title=""/>
          </v:shape>
          <o:OLEObject Type="Embed" ProgID="Equation.DSMT4" ShapeID="_x0000_i1031" DrawAspect="Content" ObjectID="_1804924973" r:id="rId15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 thuộc đồ thị </w:t>
      </w:r>
      <w:r w:rsidR="00E617E7" w:rsidRPr="00CE219A">
        <w:rPr>
          <w:rFonts w:ascii="Times New Roman" w:hAnsi="Times New Roman" w:cs="Times New Roman"/>
          <w:position w:val="-14"/>
          <w:sz w:val="28"/>
          <w:szCs w:val="28"/>
        </w:rPr>
        <w:object w:dxaOrig="420" w:dyaOrig="400" w14:anchorId="347B4358">
          <v:shape id="_x0000_i1032" type="#_x0000_t75" style="width:21.6pt;height:19.8pt" o:ole="">
            <v:imagedata r:id="rId16" o:title=""/>
          </v:shape>
          <o:OLEObject Type="Embed" ProgID="Equation.DSMT4" ShapeID="_x0000_i1032" DrawAspect="Content" ObjectID="_1804924974" r:id="rId17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 của hàm số </w:t>
      </w:r>
      <w:r w:rsidR="00E617E7" w:rsidRPr="00CE219A">
        <w:rPr>
          <w:rFonts w:ascii="Times New Roman" w:hAnsi="Times New Roman" w:cs="Times New Roman"/>
          <w:position w:val="-10"/>
          <w:sz w:val="28"/>
          <w:szCs w:val="28"/>
        </w:rPr>
        <w:object w:dxaOrig="920" w:dyaOrig="360" w14:anchorId="77D35976">
          <v:shape id="_x0000_i1033" type="#_x0000_t75" style="width:46.2pt;height:18pt" o:ole="">
            <v:imagedata r:id="rId18" o:title=""/>
          </v:shape>
          <o:OLEObject Type="Embed" ProgID="Equation.DSMT4" ShapeID="_x0000_i1033" DrawAspect="Content" ObjectID="_1804924975" r:id="rId19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. Điểm </w:t>
      </w:r>
      <w:r w:rsidR="00E617E7" w:rsidRPr="00CE219A">
        <w:rPr>
          <w:rFonts w:ascii="Times New Roman" w:hAnsi="Times New Roman" w:cs="Times New Roman"/>
          <w:position w:val="-4"/>
          <w:sz w:val="28"/>
          <w:szCs w:val="28"/>
        </w:rPr>
        <w:object w:dxaOrig="300" w:dyaOrig="260" w14:anchorId="021C038D">
          <v:shape id="_x0000_i1034" type="#_x0000_t75" style="width:15.6pt;height:12.6pt" o:ole="">
            <v:imagedata r:id="rId20" o:title=""/>
          </v:shape>
          <o:OLEObject Type="Embed" ProgID="Equation.DSMT4" ShapeID="_x0000_i1034" DrawAspect="Content" ObjectID="_1804924976" r:id="rId21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 đối xứng với điểm </w:t>
      </w:r>
      <w:r w:rsidR="00E617E7" w:rsidRPr="00CE219A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07C0D91F">
          <v:shape id="_x0000_i1035" type="#_x0000_t75" style="width:12pt;height:12.6pt" o:ole="">
            <v:imagedata r:id="rId22" o:title=""/>
          </v:shape>
          <o:OLEObject Type="Embed" ProgID="Equation.DSMT4" ShapeID="_x0000_i1035" DrawAspect="Content" ObjectID="_1804924977" r:id="rId23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 xml:space="preserve"> qua trục tung </w:t>
      </w:r>
      <w:r w:rsidR="00E617E7" w:rsidRPr="00CE219A">
        <w:rPr>
          <w:rFonts w:ascii="Times New Roman" w:hAnsi="Times New Roman" w:cs="Times New Roman"/>
          <w:position w:val="-10"/>
          <w:sz w:val="28"/>
          <w:szCs w:val="28"/>
        </w:rPr>
        <w:object w:dxaOrig="360" w:dyaOrig="320" w14:anchorId="0C5623C7">
          <v:shape id="_x0000_i1036" type="#_x0000_t75" style="width:18pt;height:16.2pt" o:ole="">
            <v:imagedata r:id="rId24" o:title=""/>
          </v:shape>
          <o:OLEObject Type="Embed" ProgID="Equation.DSMT4" ShapeID="_x0000_i1036" DrawAspect="Content" ObjectID="_1804924978" r:id="rId25"/>
        </w:object>
      </w:r>
      <w:r w:rsidR="00E617E7" w:rsidRPr="00CE219A">
        <w:rPr>
          <w:rFonts w:ascii="Times New Roman" w:eastAsia="Georgia" w:hAnsi="Times New Roman" w:cs="Times New Roman"/>
          <w:sz w:val="28"/>
          <w:szCs w:val="28"/>
        </w:rPr>
        <w:t>. Khẳng định nào sau đây là đúng:</w:t>
      </w:r>
    </w:p>
    <w:p w14:paraId="277F161B" w14:textId="7FF33196" w:rsidR="00E617E7" w:rsidRPr="00CE219A" w:rsidRDefault="00E617E7" w:rsidP="00E617E7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eastAsia="Georgia" w:hAnsi="Times New Roman" w:cs="Times New Roman"/>
          <w:b/>
          <w:bCs/>
          <w:sz w:val="28"/>
          <w:szCs w:val="28"/>
        </w:rPr>
        <w:t>A</w: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. Điểm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820" w:dyaOrig="400" w14:anchorId="5FA74586">
          <v:shape id="_x0000_i1037" type="#_x0000_t75" style="width:41.4pt;height:19.8pt" o:ole="">
            <v:imagedata r:id="rId26" o:title=""/>
          </v:shape>
          <o:OLEObject Type="Embed" ProgID="Equation.DSMT4" ShapeID="_x0000_i1037" DrawAspect="Content" ObjectID="_1804924979" r:id="rId27"/>
        </w:objec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880" w:dyaOrig="400" w14:anchorId="2F231820">
          <v:shape id="_x0000_i1038" type="#_x0000_t75" style="width:43.8pt;height:19.8pt" o:ole="">
            <v:imagedata r:id="rId28" o:title=""/>
          </v:shape>
          <o:OLEObject Type="Embed" ProgID="Equation.DSMT4" ShapeID="_x0000_i1038" DrawAspect="Content" ObjectID="_1804924980" r:id="rId29"/>
        </w:object>
      </w:r>
      <w:r w:rsidRPr="00CE219A">
        <w:rPr>
          <w:rFonts w:ascii="Times New Roman" w:hAnsi="Times New Roman" w:cs="Times New Roman"/>
          <w:sz w:val="28"/>
          <w:szCs w:val="28"/>
        </w:rPr>
        <w:t>;</w: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eastAsia="Georgia" w:hAnsi="Times New Roman" w:cs="Times New Roman"/>
          <w:b/>
          <w:bCs/>
          <w:sz w:val="28"/>
          <w:szCs w:val="28"/>
        </w:rPr>
        <w:t>B.</w: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 Điểm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1100" w:dyaOrig="400" w14:anchorId="70614C87">
          <v:shape id="_x0000_i1039" type="#_x0000_t75" style="width:54.6pt;height:19.8pt" o:ole="">
            <v:imagedata r:id="rId30" o:title=""/>
          </v:shape>
          <o:OLEObject Type="Embed" ProgID="Equation.DSMT4" ShapeID="_x0000_i1039" DrawAspect="Content" ObjectID="_1804924981" r:id="rId31"/>
        </w:objec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880" w:dyaOrig="400" w14:anchorId="5FC1CD21">
          <v:shape id="_x0000_i1040" type="#_x0000_t75" style="width:43.8pt;height:19.8pt" o:ole="">
            <v:imagedata r:id="rId32" o:title=""/>
          </v:shape>
          <o:OLEObject Type="Embed" ProgID="Equation.DSMT4" ShapeID="_x0000_i1040" DrawAspect="Content" ObjectID="_1804924982" r:id="rId33"/>
        </w:object>
      </w:r>
      <w:r w:rsidRPr="00CE219A">
        <w:rPr>
          <w:rFonts w:ascii="Times New Roman" w:hAnsi="Times New Roman" w:cs="Times New Roman"/>
          <w:sz w:val="28"/>
          <w:szCs w:val="28"/>
        </w:rPr>
        <w:t>.</w:t>
      </w:r>
    </w:p>
    <w:p w14:paraId="53621140" w14:textId="39A1431A" w:rsidR="00E617E7" w:rsidRPr="00CE219A" w:rsidRDefault="00E617E7" w:rsidP="00E617E7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eastAsia="Georgia" w:hAnsi="Times New Roman" w:cs="Times New Roman"/>
          <w:b/>
          <w:bCs/>
          <w:sz w:val="28"/>
          <w:szCs w:val="28"/>
        </w:rPr>
        <w:t>C</w: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. Điểm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960" w:dyaOrig="400" w14:anchorId="28E74F05">
          <v:shape id="_x0000_i1041" type="#_x0000_t75" style="width:48pt;height:19.8pt" o:ole="">
            <v:imagedata r:id="rId34" o:title=""/>
          </v:shape>
          <o:OLEObject Type="Embed" ProgID="Equation.DSMT4" ShapeID="_x0000_i1041" DrawAspect="Content" ObjectID="_1804924983" r:id="rId35"/>
        </w:objec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880" w:dyaOrig="400" w14:anchorId="4CCF3919">
          <v:shape id="_x0000_i1042" type="#_x0000_t75" style="width:43.8pt;height:19.8pt" o:ole="">
            <v:imagedata r:id="rId36" o:title=""/>
          </v:shape>
          <o:OLEObject Type="Embed" ProgID="Equation.DSMT4" ShapeID="_x0000_i1042" DrawAspect="Content" ObjectID="_1804924984" r:id="rId37"/>
        </w:object>
      </w:r>
      <w:r w:rsidRPr="00CE219A">
        <w:rPr>
          <w:rFonts w:ascii="Times New Roman" w:hAnsi="Times New Roman" w:cs="Times New Roman"/>
          <w:sz w:val="28"/>
          <w:szCs w:val="28"/>
        </w:rPr>
        <w:t>;</w: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eastAsia="Georgia" w:hAnsi="Times New Roman" w:cs="Times New Roman"/>
          <w:b/>
          <w:bCs/>
          <w:color w:val="FF0000"/>
          <w:sz w:val="28"/>
          <w:szCs w:val="28"/>
        </w:rPr>
        <w:t>D</w:t>
      </w:r>
      <w:r w:rsidRPr="00CE219A">
        <w:rPr>
          <w:rFonts w:ascii="Times New Roman" w:eastAsia="Georgia" w:hAnsi="Times New Roman" w:cs="Times New Roman"/>
          <w:b/>
          <w:bCs/>
          <w:sz w:val="28"/>
          <w:szCs w:val="28"/>
        </w:rPr>
        <w:t>.</w: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 Điểm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960" w:dyaOrig="400" w14:anchorId="44CE5C75">
          <v:shape id="_x0000_i1043" type="#_x0000_t75" style="width:48pt;height:19.8pt" o:ole="">
            <v:imagedata r:id="rId38" o:title=""/>
          </v:shape>
          <o:OLEObject Type="Embed" ProgID="Equation.DSMT4" ShapeID="_x0000_i1043" DrawAspect="Content" ObjectID="_1804924985" r:id="rId39"/>
        </w:object>
      </w:r>
      <w:r w:rsidRPr="00CE219A">
        <w:rPr>
          <w:rFonts w:ascii="Times New Roman" w:eastAsia="Georgia" w:hAnsi="Times New Roman" w:cs="Times New Roman"/>
          <w:sz w:val="28"/>
          <w:szCs w:val="28"/>
        </w:rPr>
        <w:t xml:space="preserve"> và </w:t>
      </w:r>
      <w:r w:rsidRPr="00CE219A">
        <w:rPr>
          <w:rFonts w:ascii="Times New Roman" w:hAnsi="Times New Roman" w:cs="Times New Roman"/>
          <w:position w:val="-14"/>
          <w:sz w:val="28"/>
          <w:szCs w:val="28"/>
        </w:rPr>
        <w:object w:dxaOrig="880" w:dyaOrig="400" w14:anchorId="3BBDCF51">
          <v:shape id="_x0000_i1044" type="#_x0000_t75" style="width:43.8pt;height:19.8pt" o:ole="">
            <v:imagedata r:id="rId40" o:title=""/>
          </v:shape>
          <o:OLEObject Type="Embed" ProgID="Equation.DSMT4" ShapeID="_x0000_i1044" DrawAspect="Content" ObjectID="_1804924986" r:id="rId41"/>
        </w:object>
      </w:r>
      <w:r w:rsidRPr="00CE219A">
        <w:rPr>
          <w:rFonts w:ascii="Times New Roman" w:hAnsi="Times New Roman" w:cs="Times New Roman"/>
          <w:sz w:val="28"/>
          <w:szCs w:val="28"/>
        </w:rPr>
        <w:t>.</w:t>
      </w:r>
    </w:p>
    <w:p w14:paraId="6813CF7B" w14:textId="6AF9B8F3" w:rsidR="00CA7512" w:rsidRPr="00CE219A" w:rsidRDefault="00F77F35" w:rsidP="00E617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âu 3.</w:t>
      </w:r>
      <w:r w:rsidR="00CA7512" w:rsidRPr="00CE219A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CA7512" w:rsidRPr="00CE219A">
        <w:rPr>
          <w:rFonts w:ascii="Times New Roman" w:hAnsi="Times New Roman" w:cs="Times New Roman"/>
          <w:sz w:val="28"/>
          <w:szCs w:val="28"/>
          <w:shd w:val="clear" w:color="auto" w:fill="FFFFFF"/>
        </w:rPr>
        <w:t>Cặp số (–2; 3) là nghiệm của hệ phương trình nào sau đây?</w:t>
      </w:r>
    </w:p>
    <w:p w14:paraId="5B0B98BE" w14:textId="77777777" w:rsidR="00CA7512" w:rsidRPr="00CE219A" w:rsidRDefault="00CA7512" w:rsidP="00E617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A. </w:t>
      </w:r>
      <w:r w:rsidRPr="00CE219A">
        <w:rPr>
          <w:rFonts w:ascii="Times New Roman" w:hAnsi="Times New Roman" w:cs="Times New Roman"/>
          <w:b/>
          <w:position w:val="-30"/>
          <w:sz w:val="28"/>
          <w:szCs w:val="28"/>
          <w:shd w:val="clear" w:color="auto" w:fill="FFFFFF"/>
        </w:rPr>
        <w:object w:dxaOrig="1160" w:dyaOrig="720" w14:anchorId="38AC4C15">
          <v:shape id="_x0000_i1045" type="#_x0000_t75" style="width:58.2pt;height:36.6pt" o:ole="">
            <v:imagedata r:id="rId42" o:title=""/>
          </v:shape>
          <o:OLEObject Type="Embed" ProgID="Equation.DSMT4" ShapeID="_x0000_i1045" DrawAspect="Content" ObjectID="_1804924987" r:id="rId43"/>
        </w:object>
      </w: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ab/>
        <w:t xml:space="preserve">B. </w:t>
      </w:r>
      <w:r w:rsidRPr="00CE219A">
        <w:rPr>
          <w:rFonts w:ascii="Times New Roman" w:hAnsi="Times New Roman" w:cs="Times New Roman"/>
          <w:b/>
          <w:position w:val="-30"/>
          <w:sz w:val="28"/>
          <w:szCs w:val="28"/>
          <w:shd w:val="clear" w:color="auto" w:fill="FFFFFF"/>
        </w:rPr>
        <w:object w:dxaOrig="1040" w:dyaOrig="720" w14:anchorId="44EF8870">
          <v:shape id="_x0000_i1046" type="#_x0000_t75" style="width:52.2pt;height:36.6pt" o:ole="">
            <v:imagedata r:id="rId44" o:title=""/>
          </v:shape>
          <o:OLEObject Type="Embed" ProgID="Equation.DSMT4" ShapeID="_x0000_i1046" DrawAspect="Content" ObjectID="_1804924988" r:id="rId45"/>
        </w:object>
      </w: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ab/>
      </w:r>
      <w:r w:rsidRPr="00CE219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>C.</w:t>
      </w: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 </w:t>
      </w:r>
      <w:r w:rsidRPr="00CE219A">
        <w:rPr>
          <w:rFonts w:ascii="Times New Roman" w:hAnsi="Times New Roman" w:cs="Times New Roman"/>
          <w:b/>
          <w:position w:val="-30"/>
          <w:sz w:val="28"/>
          <w:szCs w:val="28"/>
          <w:shd w:val="clear" w:color="auto" w:fill="FFFFFF"/>
        </w:rPr>
        <w:object w:dxaOrig="1280" w:dyaOrig="720" w14:anchorId="3451FD1E">
          <v:shape id="_x0000_i1047" type="#_x0000_t75" style="width:64.2pt;height:36.6pt" o:ole="">
            <v:imagedata r:id="rId46" o:title=""/>
          </v:shape>
          <o:OLEObject Type="Embed" ProgID="Equation.DSMT4" ShapeID="_x0000_i1047" DrawAspect="Content" ObjectID="_1804924989" r:id="rId47"/>
        </w:object>
      </w: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ab/>
        <w:t xml:space="preserve">D. </w:t>
      </w:r>
      <w:r w:rsidRPr="00CE219A">
        <w:rPr>
          <w:rFonts w:ascii="Times New Roman" w:hAnsi="Times New Roman" w:cs="Times New Roman"/>
          <w:b/>
          <w:position w:val="-30"/>
          <w:sz w:val="28"/>
          <w:szCs w:val="28"/>
          <w:shd w:val="clear" w:color="auto" w:fill="FFFFFF"/>
        </w:rPr>
        <w:object w:dxaOrig="1140" w:dyaOrig="720" w14:anchorId="486825DD">
          <v:shape id="_x0000_i1048" type="#_x0000_t75" style="width:57.6pt;height:36.6pt" o:ole="">
            <v:imagedata r:id="rId48" o:title=""/>
          </v:shape>
          <o:OLEObject Type="Embed" ProgID="Equation.DSMT4" ShapeID="_x0000_i1048" DrawAspect="Content" ObjectID="_1804924990" r:id="rId49"/>
        </w:object>
      </w:r>
    </w:p>
    <w:p w14:paraId="66EFA2EA" w14:textId="552FFC57" w:rsidR="00CA7512" w:rsidRPr="00CE219A" w:rsidRDefault="00F77F35" w:rsidP="00E617E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Câu 4.</w:t>
      </w:r>
      <w:r w:rsidR="00CA7512" w:rsidRPr="00CE219A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CA7512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Nếu </w:t>
      </w:r>
      <w:r w:rsidR="00CA7512" w:rsidRPr="00CE219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540" w:dyaOrig="360" w14:anchorId="5E817171">
          <v:shape id="_x0000_i1049" type="#_x0000_t75" style="width:28.2pt;height:18pt" o:ole="">
            <v:imagedata r:id="rId50" o:title=""/>
          </v:shape>
          <o:OLEObject Type="Embed" ProgID="Equation.DSMT4" ShapeID="_x0000_i1049" DrawAspect="Content" ObjectID="_1804924991" r:id="rId51"/>
        </w:object>
      </w:r>
      <w:r w:rsidR="00CA7512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là hai nghiệm của phương trình </w:t>
      </w:r>
      <w:r w:rsidR="00CA7512" w:rsidRPr="00CE219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600" w:dyaOrig="320" w14:anchorId="26E9D3F2">
          <v:shape id="_x0000_i1050" type="#_x0000_t75" style="width:79.8pt;height:16.2pt" o:ole="">
            <v:imagedata r:id="rId52" o:title=""/>
          </v:shape>
          <o:OLEObject Type="Embed" ProgID="Equation.DSMT4" ShapeID="_x0000_i1050" DrawAspect="Content" ObjectID="_1804924992" r:id="rId53"/>
        </w:object>
      </w:r>
      <w:r w:rsidR="00CA7512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 = 0</w:t>
      </w:r>
      <w:r w:rsidR="00CA7512" w:rsidRPr="00CE219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 </w:t>
      </w:r>
      <w:r w:rsidR="00CA7512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thì </w:t>
      </w:r>
      <w:r w:rsidR="00CA7512" w:rsidRPr="00CE219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660" w:dyaOrig="360" w14:anchorId="7374A0DC">
          <v:shape id="_x0000_i1051" type="#_x0000_t75" style="width:33.6pt;height:18pt" o:ole="">
            <v:imagedata r:id="rId54" o:title=""/>
          </v:shape>
          <o:OLEObject Type="Embed" ProgID="Equation.DSMT4" ShapeID="_x0000_i1051" DrawAspect="Content" ObjectID="_1804924993" r:id="rId55"/>
        </w:object>
      </w:r>
      <w:r w:rsidR="00CA7512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 bằng:</w:t>
      </w:r>
    </w:p>
    <w:p w14:paraId="1249C872" w14:textId="77777777" w:rsidR="00CA7512" w:rsidRPr="00CE219A" w:rsidRDefault="00CA7512" w:rsidP="00E617E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E219A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A.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300" w:dyaOrig="620" w14:anchorId="5C4C0FBB">
          <v:shape id="_x0000_i1052" type="#_x0000_t75" style="width:15.6pt;height:30.6pt" o:ole="">
            <v:imagedata r:id="rId56" o:title=""/>
          </v:shape>
          <o:OLEObject Type="Embed" ProgID="Equation.DSMT4" ShapeID="_x0000_i1052" DrawAspect="Content" ObjectID="_1804924994" r:id="rId57"/>
        </w:object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480" w:dyaOrig="620" w14:anchorId="6D0463DB">
          <v:shape id="_x0000_i1053" type="#_x0000_t75" style="width:24pt;height:30.6pt" o:ole="">
            <v:imagedata r:id="rId58" o:title=""/>
          </v:shape>
          <o:OLEObject Type="Embed" ProgID="Equation.DSMT4" ShapeID="_x0000_i1053" DrawAspect="Content" ObjectID="_1804924995" r:id="rId59"/>
        </w:object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420" w:dyaOrig="620" w14:anchorId="5C77AA1D">
          <v:shape id="_x0000_i1054" type="#_x0000_t75" style="width:21.6pt;height:30.6pt" o:ole="">
            <v:imagedata r:id="rId60" o:title=""/>
          </v:shape>
          <o:OLEObject Type="Embed" ProgID="Equation.DSMT4" ShapeID="_x0000_i1054" DrawAspect="Content" ObjectID="_1804924996" r:id="rId61"/>
        </w:object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CE219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5C6078E">
          <v:shape id="_x0000_i1055" type="#_x0000_t75" style="width:11.4pt;height:30.6pt" o:ole="">
            <v:imagedata r:id="rId62" o:title=""/>
          </v:shape>
          <o:OLEObject Type="Embed" ProgID="Equation.DSMT4" ShapeID="_x0000_i1055" DrawAspect="Content" ObjectID="_1804924997" r:id="rId63"/>
        </w:object>
      </w:r>
    </w:p>
    <w:p w14:paraId="57E6F698" w14:textId="4B10DCDA" w:rsidR="009200C9" w:rsidRPr="00CE219A" w:rsidRDefault="009200C9" w:rsidP="00E617E7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CE219A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Câu 5</w:t>
      </w:r>
      <w:r w:rsidR="00F77F35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>.</w:t>
      </w:r>
      <w:r w:rsidR="00D762DD" w:rsidRPr="00CE219A">
        <w:rPr>
          <w:rFonts w:ascii="Times New Roman" w:eastAsia="Calibri" w:hAnsi="Times New Roman" w:cs="Times New Roman"/>
          <w:b/>
          <w:bCs/>
          <w:kern w:val="2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Bất phương trình </w:t>
      </w:r>
      <w:r w:rsidRPr="00CE219A">
        <w:rPr>
          <w:rFonts w:ascii="Times New Roman" w:hAnsi="Times New Roman" w:cs="Times New Roman"/>
          <w:i/>
          <w:position w:val="-14"/>
          <w:sz w:val="28"/>
          <w:szCs w:val="28"/>
        </w:rPr>
        <w:object w:dxaOrig="1660" w:dyaOrig="400" w14:anchorId="2923A7BE">
          <v:shape id="_x0000_i1056" type="#_x0000_t75" style="width:82.8pt;height:21.6pt" o:ole="">
            <v:imagedata r:id="rId64" o:title=""/>
          </v:shape>
          <o:OLEObject Type="Embed" ProgID="Equation.DSMT4" ShapeID="_x0000_i1056" DrawAspect="Content" ObjectID="_1804924998" r:id="rId65"/>
        </w:object>
      </w:r>
      <w:r w:rsidRPr="00CE219A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có nghiệm là: </w:t>
      </w:r>
    </w:p>
    <w:p w14:paraId="528F0580" w14:textId="77777777" w:rsidR="009200C9" w:rsidRPr="00CE219A" w:rsidRDefault="009200C9" w:rsidP="00E617E7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A.</w:t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</w:rPr>
        <w:t>x &gt; 6</w:t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B.</w:t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</w:rPr>
        <w:t>x &lt; 6</w:t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b/>
          <w:bCs/>
          <w:iCs/>
          <w:color w:val="FF0000"/>
          <w:sz w:val="28"/>
          <w:szCs w:val="28"/>
          <w:lang w:val="nl-NL"/>
        </w:rPr>
        <w:t xml:space="preserve">   C.</w:t>
      </w:r>
      <w:r w:rsidRPr="00CE219A">
        <w:rPr>
          <w:rFonts w:ascii="Times New Roman" w:eastAsia="Times New Roman" w:hAnsi="Times New Roman" w:cs="Times New Roman"/>
          <w:iCs/>
          <w:color w:val="FF0000"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</w:rPr>
        <w:t>x &gt; 9</w:t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ab/>
      </w:r>
      <w:r w:rsidRPr="00CE219A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val="nl-NL"/>
        </w:rPr>
        <w:t>D.</w:t>
      </w:r>
      <w:r w:rsidRPr="00CE219A">
        <w:rPr>
          <w:rFonts w:ascii="Times New Roman" w:eastAsia="Times New Roman" w:hAnsi="Times New Roman" w:cs="Times New Roman"/>
          <w:iCs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</w:rPr>
        <w:t>x &lt; 9</w:t>
      </w:r>
    </w:p>
    <w:p w14:paraId="4BE358C8" w14:textId="66A029CA" w:rsidR="00960181" w:rsidRPr="00CE219A" w:rsidRDefault="009200C9" w:rsidP="00960181">
      <w:pPr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>Câu 6</w:t>
      </w:r>
      <w:r w:rsidR="00F77F35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CE219A">
        <w:rPr>
          <w:rFonts w:ascii="Times New Roman" w:eastAsia="Arial" w:hAnsi="Times New Roman" w:cs="Times New Roman"/>
          <w:b/>
          <w:sz w:val="28"/>
          <w:szCs w:val="28"/>
        </w:rPr>
        <w:t xml:space="preserve"> </w:t>
      </w:r>
      <w:r w:rsidR="00960181" w:rsidRPr="00CE219A">
        <w:rPr>
          <w:rFonts w:ascii="Times New Roman" w:hAnsi="Times New Roman" w:cs="Times New Roman"/>
          <w:sz w:val="28"/>
          <w:szCs w:val="28"/>
        </w:rPr>
        <w:t xml:space="preserve">Hình chữ nhật </w:t>
      </w:r>
      <w:r w:rsidR="00960181" w:rsidRPr="00CE219A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5D235B2D">
          <v:shape id="_x0000_i1057" type="#_x0000_t75" style="width:39.6pt;height:13.8pt" o:ole="">
            <v:imagedata r:id="rId66" o:title=""/>
          </v:shape>
          <o:OLEObject Type="Embed" ProgID="Equation.DSMT4" ShapeID="_x0000_i1057" DrawAspect="Content" ObjectID="_1804924999" r:id="rId67"/>
        </w:object>
      </w:r>
      <w:r w:rsidR="00960181" w:rsidRPr="00CE219A">
        <w:rPr>
          <w:rFonts w:ascii="Times New Roman" w:hAnsi="Times New Roman" w:cs="Times New Roman"/>
          <w:sz w:val="28"/>
          <w:szCs w:val="28"/>
        </w:rPr>
        <w:t xml:space="preserve"> có </w:t>
      </w:r>
      <w:r w:rsidR="00960181" w:rsidRPr="00CE219A">
        <w:rPr>
          <w:rFonts w:ascii="Times New Roman" w:hAnsi="Times New Roman" w:cs="Times New Roman"/>
          <w:position w:val="-14"/>
          <w:sz w:val="28"/>
          <w:szCs w:val="28"/>
        </w:rPr>
        <w:object w:dxaOrig="1340" w:dyaOrig="400" w14:anchorId="306DC443">
          <v:shape id="_x0000_i1058" type="#_x0000_t75" style="width:66.6pt;height:19.2pt" o:ole="">
            <v:imagedata r:id="rId68" o:title=""/>
          </v:shape>
          <o:OLEObject Type="Embed" ProgID="Equation.DSMT4" ShapeID="_x0000_i1058" DrawAspect="Content" ObjectID="_1804925000" r:id="rId69"/>
        </w:object>
      </w:r>
      <w:r w:rsidR="00960181" w:rsidRPr="00CE219A">
        <w:rPr>
          <w:rFonts w:ascii="Times New Roman" w:hAnsi="Times New Roman" w:cs="Times New Roman"/>
          <w:sz w:val="28"/>
          <w:szCs w:val="28"/>
        </w:rPr>
        <w:t xml:space="preserve">, </w:t>
      </w:r>
      <w:r w:rsidR="00960181" w:rsidRPr="00CE219A">
        <w:rPr>
          <w:rFonts w:ascii="Times New Roman" w:hAnsi="Times New Roman" w:cs="Times New Roman"/>
          <w:position w:val="-14"/>
          <w:sz w:val="28"/>
          <w:szCs w:val="28"/>
        </w:rPr>
        <w:object w:dxaOrig="1380" w:dyaOrig="400" w14:anchorId="7E0F0A50">
          <v:shape id="_x0000_i1059" type="#_x0000_t75" style="width:69.6pt;height:19.2pt" o:ole="">
            <v:imagedata r:id="rId70" o:title=""/>
          </v:shape>
          <o:OLEObject Type="Embed" ProgID="Equation.DSMT4" ShapeID="_x0000_i1059" DrawAspect="Content" ObjectID="_1804925001" r:id="rId71"/>
        </w:object>
      </w:r>
      <w:r w:rsidR="00960181" w:rsidRPr="00CE219A">
        <w:rPr>
          <w:rFonts w:ascii="Times New Roman" w:hAnsi="Times New Roman" w:cs="Times New Roman"/>
          <w:sz w:val="28"/>
          <w:szCs w:val="28"/>
        </w:rPr>
        <w:t xml:space="preserve">. Thể tích khối trụ hình thành được khi quay hình chữ nhật </w:t>
      </w:r>
      <w:r w:rsidR="00960181" w:rsidRPr="00CE219A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220BA64F">
          <v:shape id="_x0000_i1060" type="#_x0000_t75" style="width:39.6pt;height:13.8pt" o:ole="">
            <v:imagedata r:id="rId72" o:title=""/>
          </v:shape>
          <o:OLEObject Type="Embed" ProgID="Equation.DSMT4" ShapeID="_x0000_i1060" DrawAspect="Content" ObjectID="_1804925002" r:id="rId73"/>
        </w:object>
      </w:r>
      <w:r w:rsidR="00960181" w:rsidRPr="00CE219A">
        <w:rPr>
          <w:rFonts w:ascii="Times New Roman" w:hAnsi="Times New Roman" w:cs="Times New Roman"/>
          <w:sz w:val="28"/>
          <w:szCs w:val="28"/>
        </w:rPr>
        <w:t xml:space="preserve"> quanh cạnh </w:t>
      </w:r>
      <w:r w:rsidR="00960181" w:rsidRPr="00CE219A">
        <w:rPr>
          <w:rFonts w:ascii="Times New Roman" w:hAnsi="Times New Roman" w:cs="Times New Roman"/>
          <w:position w:val="-4"/>
          <w:sz w:val="28"/>
          <w:szCs w:val="28"/>
        </w:rPr>
        <w:object w:dxaOrig="420" w:dyaOrig="260" w14:anchorId="33F7F94B">
          <v:shape id="_x0000_i1061" type="#_x0000_t75" style="width:21.6pt;height:13.2pt" o:ole="">
            <v:imagedata r:id="rId74" o:title=""/>
          </v:shape>
          <o:OLEObject Type="Embed" ProgID="Equation.DSMT4" ShapeID="_x0000_i1061" DrawAspect="Content" ObjectID="_1804925003" r:id="rId75"/>
        </w:object>
      </w:r>
      <w:r w:rsidR="00960181" w:rsidRPr="00CE219A">
        <w:rPr>
          <w:rFonts w:ascii="Times New Roman" w:hAnsi="Times New Roman" w:cs="Times New Roman"/>
          <w:sz w:val="28"/>
          <w:szCs w:val="28"/>
        </w:rPr>
        <w:t xml:space="preserve"> bằng:</w:t>
      </w:r>
    </w:p>
    <w:p w14:paraId="5D9477EC" w14:textId="7E7E08FE" w:rsidR="009200C9" w:rsidRPr="00CE219A" w:rsidRDefault="00960181" w:rsidP="00CE219A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 w:rsidRPr="005A4B4A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    A.</w:t>
      </w:r>
      <w:r w:rsidRPr="005A4B4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0"/>
          <w:sz w:val="28"/>
          <w:szCs w:val="28"/>
        </w:rPr>
        <w:object w:dxaOrig="1120" w:dyaOrig="520" w14:anchorId="4B238EDB">
          <v:shape id="_x0000_i1062" type="#_x0000_t75" style="width:55.2pt;height:25.2pt" o:ole="">
            <v:imagedata r:id="rId76" o:title=""/>
          </v:shape>
          <o:OLEObject Type="Embed" ProgID="Equation.DSMT4" ShapeID="_x0000_i1062" DrawAspect="Content" ObjectID="_1804925004" r:id="rId77"/>
        </w:objec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B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0"/>
          <w:sz w:val="28"/>
          <w:szCs w:val="28"/>
        </w:rPr>
        <w:object w:dxaOrig="1120" w:dyaOrig="520" w14:anchorId="2E2C54E1">
          <v:shape id="_x0000_i1063" type="#_x0000_t75" style="width:55.2pt;height:25.2pt" o:ole="">
            <v:imagedata r:id="rId78" o:title=""/>
          </v:shape>
          <o:OLEObject Type="Embed" ProgID="Equation.DSMT4" ShapeID="_x0000_i1063" DrawAspect="Content" ObjectID="_1804925005" r:id="rId79"/>
        </w:objec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C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0"/>
          <w:sz w:val="28"/>
          <w:szCs w:val="28"/>
        </w:rPr>
        <w:object w:dxaOrig="1120" w:dyaOrig="520" w14:anchorId="75C11619">
          <v:shape id="_x0000_i1064" type="#_x0000_t75" style="width:55.2pt;height:25.2pt" o:ole="">
            <v:imagedata r:id="rId80" o:title=""/>
          </v:shape>
          <o:OLEObject Type="Embed" ProgID="Equation.DSMT4" ShapeID="_x0000_i1064" DrawAspect="Content" ObjectID="_1804925006" r:id="rId81"/>
        </w:objec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D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0"/>
          <w:sz w:val="28"/>
          <w:szCs w:val="28"/>
        </w:rPr>
        <w:object w:dxaOrig="1120" w:dyaOrig="520" w14:anchorId="0B79BF89">
          <v:shape id="_x0000_i1065" type="#_x0000_t75" style="width:55.2pt;height:25.2pt" o:ole="">
            <v:imagedata r:id="rId82" o:title=""/>
          </v:shape>
          <o:OLEObject Type="Embed" ProgID="Equation.DSMT4" ShapeID="_x0000_i1065" DrawAspect="Content" ObjectID="_1804925007" r:id="rId83"/>
        </w:object>
      </w:r>
      <w:r w:rsidR="009200C9" w:rsidRPr="00CE219A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Câu 7</w:t>
      </w:r>
      <w:r w:rsidR="00F77F35">
        <w:rPr>
          <w:rFonts w:ascii="Times New Roman" w:eastAsia="Arial" w:hAnsi="Times New Roman" w:cs="Times New Roman"/>
          <w:b/>
          <w:sz w:val="28"/>
          <w:szCs w:val="28"/>
        </w:rPr>
        <w:t>.</w:t>
      </w:r>
      <w:r w:rsidR="009200C9" w:rsidRPr="00CE219A">
        <w:rPr>
          <w:rFonts w:ascii="Times New Roman" w:eastAsia="Arial" w:hAnsi="Times New Roman" w:cs="Times New Roman"/>
          <w:b/>
          <w:sz w:val="28"/>
          <w:szCs w:val="28"/>
        </w:rPr>
        <w:t xml:space="preserve"> </w: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Cho nửa đường tròn </w:t>
      </w:r>
      <w:r w:rsidR="009200C9" w:rsidRPr="00CE219A">
        <w:rPr>
          <w:rFonts w:ascii="Times New Roman" w:hAnsi="Times New Roman" w:cs="Times New Roman"/>
          <w:position w:val="-10"/>
          <w:sz w:val="28"/>
          <w:szCs w:val="28"/>
        </w:rPr>
        <w:object w:dxaOrig="438" w:dyaOrig="363" w14:anchorId="67D77049">
          <v:shape id="_x0000_i1066" type="#_x0000_t75" style="width:22.2pt;height:18.6pt" o:ole="">
            <v:imagedata r:id="rId84" o:title=""/>
          </v:shape>
          <o:OLEObject Type="Embed" ProgID="Equation.DSMT4" ShapeID="_x0000_i1066" DrawAspect="Content" ObjectID="_1804925008" r:id="rId85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đường kính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426" w:dyaOrig="250" w14:anchorId="4EFB9050">
          <v:shape id="_x0000_i1067" type="#_x0000_t75" style="width:22.2pt;height:12.6pt" o:ole="">
            <v:imagedata r:id="rId86" o:title=""/>
          </v:shape>
          <o:OLEObject Type="Embed" ProgID="Equation.DSMT4" ShapeID="_x0000_i1067" DrawAspect="Content" ObjectID="_1804925009" r:id="rId87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, vẽ các tiếp tuyến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413" w:dyaOrig="250" w14:anchorId="23DC2734">
          <v:shape id="_x0000_i1068" type="#_x0000_t75" style="width:21.6pt;height:12.6pt" o:ole="">
            <v:imagedata r:id="rId88" o:title=""/>
          </v:shape>
          <o:OLEObject Type="Embed" ProgID="Equation.DSMT4" ShapeID="_x0000_i1068" DrawAspect="Content" ObjectID="_1804925010" r:id="rId89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>,</w:t>
      </w:r>
      <w:r w:rsidR="009200C9" w:rsidRPr="00CE219A">
        <w:rPr>
          <w:rFonts w:ascii="Times New Roman" w:hAnsi="Times New Roman" w:cs="Times New Roman"/>
          <w:position w:val="-10"/>
          <w:sz w:val="28"/>
          <w:szCs w:val="28"/>
        </w:rPr>
        <w:object w:dxaOrig="376" w:dyaOrig="313" w14:anchorId="4FD8BD12">
          <v:shape id="_x0000_i1069" type="#_x0000_t75" style="width:18.6pt;height:16.2pt" o:ole="">
            <v:imagedata r:id="rId90" o:title=""/>
          </v:shape>
          <o:OLEObject Type="Embed" ProgID="Equation.DSMT4" ShapeID="_x0000_i1069" DrawAspect="Content" ObjectID="_1804925011" r:id="rId91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với nửa đường tròn </w:t>
      </w:r>
      <w:r w:rsidR="00FA3B0C" w:rsidRPr="00CE219A">
        <w:rPr>
          <w:rFonts w:ascii="Times New Roman" w:hAnsi="Times New Roman" w:cs="Times New Roman"/>
          <w:sz w:val="28"/>
          <w:szCs w:val="28"/>
        </w:rPr>
        <w:t xml:space="preserve">và </w: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cùng phía đối với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426" w:dyaOrig="250" w14:anchorId="48DA4ACF">
          <v:shape id="_x0000_i1070" type="#_x0000_t75" style="width:22.2pt;height:12.6pt" o:ole="">
            <v:imagedata r:id="rId92" o:title=""/>
          </v:shape>
          <o:OLEObject Type="Embed" ProgID="Equation.DSMT4" ShapeID="_x0000_i1070" DrawAspect="Content" ObjectID="_1804925012" r:id="rId93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. Từ điểm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313" w:dyaOrig="250" w14:anchorId="7974B6EB">
          <v:shape id="_x0000_i1071" type="#_x0000_t75" style="width:16.2pt;height:12.6pt" o:ole="">
            <v:imagedata r:id="rId94" o:title=""/>
          </v:shape>
          <o:OLEObject Type="Embed" ProgID="Equation.DSMT4" ShapeID="_x0000_i1071" DrawAspect="Content" ObjectID="_1804925013" r:id="rId95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trên nửa đường tròn (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313" w:dyaOrig="250" w14:anchorId="0D9A5FC4">
          <v:shape id="_x0000_i1072" type="#_x0000_t75" style="width:16.2pt;height:12.6pt" o:ole="">
            <v:imagedata r:id="rId96" o:title=""/>
          </v:shape>
          <o:OLEObject Type="Embed" ProgID="Equation.DSMT4" ShapeID="_x0000_i1072" DrawAspect="Content" ObjectID="_1804925014" r:id="rId97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khác </w:t>
      </w:r>
      <w:r w:rsidR="009200C9" w:rsidRPr="00CE219A">
        <w:rPr>
          <w:rFonts w:ascii="Times New Roman" w:hAnsi="Times New Roman" w:cs="Times New Roman"/>
          <w:position w:val="-10"/>
          <w:sz w:val="28"/>
          <w:szCs w:val="28"/>
        </w:rPr>
        <w:object w:dxaOrig="526" w:dyaOrig="313" w14:anchorId="7658A88F">
          <v:shape id="_x0000_i1073" type="#_x0000_t75" style="width:27.6pt;height:16.2pt" o:ole="">
            <v:imagedata r:id="rId98" o:title=""/>
          </v:shape>
          <o:OLEObject Type="Embed" ProgID="Equation.DSMT4" ShapeID="_x0000_i1073" DrawAspect="Content" ObjectID="_1804925015" r:id="rId99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) vẽ tiếp tuyến với nửa đường tròn, cắt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413" w:dyaOrig="250" w14:anchorId="4247654B">
          <v:shape id="_x0000_i1074" type="#_x0000_t75" style="width:21.6pt;height:12.6pt" o:ole="">
            <v:imagedata r:id="rId100" o:title=""/>
          </v:shape>
          <o:OLEObject Type="Embed" ProgID="Equation.DSMT4" ShapeID="_x0000_i1074" DrawAspect="Content" ObjectID="_1804925016" r:id="rId101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và </w:t>
      </w:r>
      <w:r w:rsidR="009200C9" w:rsidRPr="00CE219A">
        <w:rPr>
          <w:rFonts w:ascii="Times New Roman" w:hAnsi="Times New Roman" w:cs="Times New Roman"/>
          <w:position w:val="-10"/>
          <w:sz w:val="28"/>
          <w:szCs w:val="28"/>
        </w:rPr>
        <w:object w:dxaOrig="376" w:dyaOrig="313" w14:anchorId="4805C516">
          <v:shape id="_x0000_i1075" type="#_x0000_t75" style="width:18.6pt;height:16.2pt" o:ole="">
            <v:imagedata r:id="rId102" o:title=""/>
          </v:shape>
          <o:OLEObject Type="Embed" ProgID="Equation.DSMT4" ShapeID="_x0000_i1075" DrawAspect="Content" ObjectID="_1804925017" r:id="rId103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lần lượt tại  </w:t>
      </w:r>
      <w:r w:rsidR="009200C9" w:rsidRPr="00CE219A">
        <w:rPr>
          <w:rFonts w:ascii="Times New Roman" w:hAnsi="Times New Roman" w:cs="Times New Roman"/>
          <w:position w:val="-6"/>
          <w:sz w:val="28"/>
          <w:szCs w:val="28"/>
        </w:rPr>
        <w:object w:dxaOrig="250" w:dyaOrig="288" w14:anchorId="2066CAD7">
          <v:shape id="_x0000_i1076" type="#_x0000_t75" style="width:12.6pt;height:13.8pt" o:ole="">
            <v:imagedata r:id="rId104" o:title=""/>
          </v:shape>
          <o:OLEObject Type="Embed" ProgID="Equation.DSMT4" ShapeID="_x0000_i1076" DrawAspect="Content" ObjectID="_1804925018" r:id="rId105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và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250" w:dyaOrig="250" w14:anchorId="22805886">
          <v:shape id="_x0000_i1077" type="#_x0000_t75" style="width:12.6pt;height:12.6pt" o:ole="">
            <v:imagedata r:id="rId106" o:title=""/>
          </v:shape>
          <o:OLEObject Type="Embed" ProgID="Equation.DSMT4" ShapeID="_x0000_i1077" DrawAspect="Content" ObjectID="_1804925019" r:id="rId107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. Cho </w:t>
      </w:r>
      <w:r w:rsidR="009200C9" w:rsidRPr="00CE219A">
        <w:rPr>
          <w:rFonts w:ascii="Times New Roman" w:hAnsi="Times New Roman" w:cs="Times New Roman"/>
          <w:position w:val="-6"/>
          <w:sz w:val="28"/>
          <w:szCs w:val="28"/>
        </w:rPr>
        <w:object w:dxaOrig="1665" w:dyaOrig="288" w14:anchorId="30D0CBEC">
          <v:shape id="_x0000_i1078" type="#_x0000_t75" style="width:84pt;height:13.8pt" o:ole="">
            <v:imagedata r:id="rId108" o:title=""/>
          </v:shape>
          <o:OLEObject Type="Embed" ProgID="Equation.DSMT4" ShapeID="_x0000_i1078" DrawAspect="Content" ObjectID="_1804925020" r:id="rId109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. Tính </w:t>
      </w:r>
      <w:r w:rsidR="009200C9" w:rsidRPr="00CE219A">
        <w:rPr>
          <w:rFonts w:ascii="Times New Roman" w:hAnsi="Times New Roman" w:cs="Times New Roman"/>
          <w:position w:val="-6"/>
          <w:sz w:val="28"/>
          <w:szCs w:val="28"/>
        </w:rPr>
        <w:object w:dxaOrig="438" w:dyaOrig="288" w14:anchorId="552BDBE6">
          <v:shape id="_x0000_i1079" type="#_x0000_t75" style="width:22.2pt;height:13.8pt" o:ole="">
            <v:imagedata r:id="rId110" o:title=""/>
          </v:shape>
          <o:OLEObject Type="Embed" ProgID="Equation.DSMT4" ShapeID="_x0000_i1079" DrawAspect="Content" ObjectID="_1804925021" r:id="rId111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và </w:t>
      </w:r>
      <w:r w:rsidR="009200C9" w:rsidRPr="00CE219A">
        <w:rPr>
          <w:rFonts w:ascii="Times New Roman" w:hAnsi="Times New Roman" w:cs="Times New Roman"/>
          <w:position w:val="-4"/>
          <w:sz w:val="28"/>
          <w:szCs w:val="28"/>
        </w:rPr>
        <w:object w:dxaOrig="438" w:dyaOrig="250" w14:anchorId="0E9FE51E">
          <v:shape id="_x0000_i1080" type="#_x0000_t75" style="width:22.2pt;height:12.6pt" o:ole="">
            <v:imagedata r:id="rId112" o:title=""/>
          </v:shape>
          <o:OLEObject Type="Embed" ProgID="Equation.DSMT4" ShapeID="_x0000_i1080" DrawAspect="Content" ObjectID="_1804925022" r:id="rId113"/>
        </w:object>
      </w:r>
      <w:r w:rsidR="009200C9" w:rsidRPr="00CE219A">
        <w:rPr>
          <w:rFonts w:ascii="Times New Roman" w:hAnsi="Times New Roman" w:cs="Times New Roman"/>
          <w:sz w:val="28"/>
          <w:szCs w:val="28"/>
        </w:rPr>
        <w:t xml:space="preserve"> theo </w:t>
      </w:r>
      <w:r w:rsidR="00FA3B0C" w:rsidRPr="00CE219A">
        <w:rPr>
          <w:rFonts w:ascii="Times New Roman" w:hAnsi="Times New Roman" w:cs="Times New Roman"/>
          <w:position w:val="-4"/>
          <w:sz w:val="28"/>
          <w:szCs w:val="28"/>
        </w:rPr>
        <w:object w:dxaOrig="250" w:dyaOrig="250" w14:anchorId="6123D2EE">
          <v:shape id="_x0000_i1081" type="#_x0000_t75" style="width:12.6pt;height:12.6pt" o:ole="">
            <v:imagedata r:id="rId114" o:title=""/>
          </v:shape>
          <o:OLEObject Type="Embed" ProgID="Equation.DSMT4" ShapeID="_x0000_i1081" DrawAspect="Content" ObjectID="_1804925023" r:id="rId115"/>
        </w:object>
      </w:r>
      <w:r w:rsidR="00FA3B0C" w:rsidRPr="00CE219A">
        <w:rPr>
          <w:rFonts w:ascii="Times New Roman" w:hAnsi="Times New Roman" w:cs="Times New Roman"/>
          <w:sz w:val="28"/>
          <w:szCs w:val="28"/>
        </w:rPr>
        <w:t xml:space="preserve">ta được: </w:t>
      </w:r>
    </w:p>
    <w:p w14:paraId="23C97772" w14:textId="77777777" w:rsidR="009200C9" w:rsidRPr="00CE219A" w:rsidRDefault="009200C9" w:rsidP="00E617E7">
      <w:pPr>
        <w:pStyle w:val="Normal23"/>
        <w:tabs>
          <w:tab w:val="left" w:pos="5000"/>
        </w:tabs>
        <w:rPr>
          <w:sz w:val="28"/>
          <w:szCs w:val="28"/>
        </w:rPr>
      </w:pPr>
      <w:r w:rsidRPr="00CE219A">
        <w:rPr>
          <w:b/>
          <w:sz w:val="28"/>
          <w:szCs w:val="28"/>
        </w:rPr>
        <w:t xml:space="preserve">    A. </w:t>
      </w:r>
      <w:r w:rsidR="001B6809" w:rsidRPr="00CE219A">
        <w:rPr>
          <w:position w:val="-8"/>
          <w:sz w:val="28"/>
          <w:szCs w:val="28"/>
        </w:rPr>
        <w:object w:dxaOrig="1219" w:dyaOrig="380" w14:anchorId="61B55C49">
          <v:shape id="_x0000_i1082" type="#_x0000_t75" style="width:60pt;height:18.6pt" o:ole="">
            <v:imagedata r:id="rId116" o:title=""/>
          </v:shape>
          <o:OLEObject Type="Embed" ProgID="Equation.DSMT4" ShapeID="_x0000_i1082" DrawAspect="Content" ObjectID="_1804925024" r:id="rId117"/>
        </w:object>
      </w:r>
      <w:r w:rsidRPr="00CE219A">
        <w:rPr>
          <w:sz w:val="28"/>
          <w:szCs w:val="28"/>
        </w:rPr>
        <w:t xml:space="preserve">, </w:t>
      </w:r>
      <w:r w:rsidR="001B6809" w:rsidRPr="00CE219A">
        <w:rPr>
          <w:position w:val="-26"/>
          <w:sz w:val="28"/>
          <w:szCs w:val="28"/>
        </w:rPr>
        <w:object w:dxaOrig="1260" w:dyaOrig="720" w14:anchorId="05A2425A">
          <v:shape id="_x0000_i1083" type="#_x0000_t75" style="width:63.6pt;height:36.6pt" o:ole="">
            <v:imagedata r:id="rId118" o:title=""/>
          </v:shape>
          <o:OLEObject Type="Embed" ProgID="Equation.DSMT4" ShapeID="_x0000_i1083" DrawAspect="Content" ObjectID="_1804925025" r:id="rId119"/>
        </w:object>
      </w:r>
      <w:r w:rsidRPr="00CE219A">
        <w:rPr>
          <w:sz w:val="28"/>
          <w:szCs w:val="28"/>
        </w:rPr>
        <w:t>.</w:t>
      </w:r>
      <w:r w:rsidRPr="00CE219A">
        <w:rPr>
          <w:sz w:val="28"/>
          <w:szCs w:val="28"/>
        </w:rPr>
        <w:tab/>
      </w:r>
      <w:r w:rsidRPr="00CE219A">
        <w:rPr>
          <w:b/>
          <w:sz w:val="28"/>
          <w:szCs w:val="28"/>
        </w:rPr>
        <w:t xml:space="preserve">    B. </w:t>
      </w:r>
      <w:r w:rsidR="001B6809" w:rsidRPr="00CE219A">
        <w:rPr>
          <w:position w:val="-8"/>
          <w:sz w:val="28"/>
          <w:szCs w:val="28"/>
        </w:rPr>
        <w:object w:dxaOrig="1200" w:dyaOrig="380" w14:anchorId="3CD82467">
          <v:shape id="_x0000_i1084" type="#_x0000_t75" style="width:60pt;height:18.6pt" o:ole="">
            <v:imagedata r:id="rId120" o:title=""/>
          </v:shape>
          <o:OLEObject Type="Embed" ProgID="Equation.DSMT4" ShapeID="_x0000_i1084" DrawAspect="Content" ObjectID="_1804925026" r:id="rId121"/>
        </w:object>
      </w:r>
      <w:r w:rsidRPr="00CE219A">
        <w:rPr>
          <w:sz w:val="28"/>
          <w:szCs w:val="28"/>
        </w:rPr>
        <w:t xml:space="preserve">, </w:t>
      </w:r>
      <w:r w:rsidR="001B6809" w:rsidRPr="00CE219A">
        <w:rPr>
          <w:position w:val="-8"/>
          <w:sz w:val="28"/>
          <w:szCs w:val="28"/>
        </w:rPr>
        <w:object w:dxaOrig="1219" w:dyaOrig="380" w14:anchorId="4AF9559D">
          <v:shape id="_x0000_i1085" type="#_x0000_t75" style="width:60pt;height:18.6pt" o:ole="">
            <v:imagedata r:id="rId122" o:title=""/>
          </v:shape>
          <o:OLEObject Type="Embed" ProgID="Equation.DSMT4" ShapeID="_x0000_i1085" DrawAspect="Content" ObjectID="_1804925027" r:id="rId123"/>
        </w:object>
      </w:r>
      <w:r w:rsidRPr="00CE219A">
        <w:rPr>
          <w:sz w:val="28"/>
          <w:szCs w:val="28"/>
        </w:rPr>
        <w:t>.</w:t>
      </w:r>
    </w:p>
    <w:p w14:paraId="02F81AAC" w14:textId="046B2E00" w:rsidR="009200C9" w:rsidRPr="00CE219A" w:rsidRDefault="009200C9" w:rsidP="00E617E7">
      <w:pPr>
        <w:pStyle w:val="Normal24"/>
        <w:tabs>
          <w:tab w:val="left" w:pos="5000"/>
        </w:tabs>
        <w:rPr>
          <w:sz w:val="28"/>
          <w:szCs w:val="28"/>
        </w:rPr>
      </w:pPr>
      <w:r w:rsidRPr="00CE219A">
        <w:rPr>
          <w:b/>
          <w:sz w:val="28"/>
          <w:szCs w:val="28"/>
        </w:rPr>
        <w:t xml:space="preserve">    C. </w:t>
      </w:r>
      <w:r w:rsidRPr="00CE219A">
        <w:rPr>
          <w:position w:val="-4"/>
          <w:sz w:val="28"/>
          <w:szCs w:val="28"/>
        </w:rPr>
        <w:object w:dxaOrig="1014" w:dyaOrig="250" w14:anchorId="5A564BD7">
          <v:shape id="_x0000_i1086" type="#_x0000_t75" style="width:49.8pt;height:12.6pt" o:ole="">
            <v:imagedata r:id="rId124" o:title=""/>
          </v:shape>
          <o:OLEObject Type="Embed" ProgID="Equation.DSMT4" ShapeID="_x0000_i1086" DrawAspect="Content" ObjectID="_1804925028" r:id="rId125"/>
        </w:object>
      </w:r>
      <w:r w:rsidRPr="00CE219A">
        <w:rPr>
          <w:sz w:val="28"/>
          <w:szCs w:val="28"/>
        </w:rPr>
        <w:t xml:space="preserve">, </w:t>
      </w:r>
      <w:r w:rsidRPr="00CE219A">
        <w:rPr>
          <w:position w:val="-6"/>
          <w:sz w:val="28"/>
          <w:szCs w:val="28"/>
        </w:rPr>
        <w:object w:dxaOrig="877" w:dyaOrig="288" w14:anchorId="3BA84ED9">
          <v:shape id="_x0000_i1087" type="#_x0000_t75" style="width:43.8pt;height:13.8pt" o:ole="">
            <v:imagedata r:id="rId126" o:title=""/>
          </v:shape>
          <o:OLEObject Type="Embed" ProgID="Equation.DSMT4" ShapeID="_x0000_i1087" DrawAspect="Content" ObjectID="_1804925029" r:id="rId127"/>
        </w:object>
      </w:r>
      <w:r w:rsidRPr="00CE219A">
        <w:rPr>
          <w:sz w:val="28"/>
          <w:szCs w:val="28"/>
        </w:rPr>
        <w:t>.</w:t>
      </w:r>
      <w:r w:rsidRPr="00CE219A">
        <w:rPr>
          <w:sz w:val="28"/>
          <w:szCs w:val="28"/>
        </w:rPr>
        <w:tab/>
      </w:r>
      <w:r w:rsidRPr="00CE219A">
        <w:rPr>
          <w:b/>
          <w:sz w:val="28"/>
          <w:szCs w:val="28"/>
        </w:rPr>
        <w:t xml:space="preserve">    </w:t>
      </w:r>
      <w:r w:rsidRPr="00CE219A">
        <w:rPr>
          <w:b/>
          <w:color w:val="FF0000"/>
          <w:sz w:val="28"/>
          <w:szCs w:val="28"/>
        </w:rPr>
        <w:t>D.</w:t>
      </w:r>
      <w:r w:rsidRPr="00CE219A">
        <w:rPr>
          <w:b/>
          <w:sz w:val="28"/>
          <w:szCs w:val="28"/>
        </w:rPr>
        <w:t xml:space="preserve"> </w:t>
      </w:r>
      <w:r w:rsidR="001B6809" w:rsidRPr="00CE219A">
        <w:rPr>
          <w:position w:val="-8"/>
          <w:sz w:val="28"/>
          <w:szCs w:val="28"/>
        </w:rPr>
        <w:object w:dxaOrig="1200" w:dyaOrig="380" w14:anchorId="1032B58A">
          <v:shape id="_x0000_i1088" type="#_x0000_t75" style="width:60pt;height:18.6pt" o:ole="">
            <v:imagedata r:id="rId120" o:title=""/>
          </v:shape>
          <o:OLEObject Type="Embed" ProgID="Equation.DSMT4" ShapeID="_x0000_i1088" DrawAspect="Content" ObjectID="_1804925030" r:id="rId128"/>
        </w:object>
      </w:r>
      <w:r w:rsidRPr="00CE219A">
        <w:rPr>
          <w:sz w:val="28"/>
          <w:szCs w:val="28"/>
        </w:rPr>
        <w:t xml:space="preserve">, </w:t>
      </w:r>
      <w:r w:rsidR="001B6809" w:rsidRPr="00CE219A">
        <w:rPr>
          <w:position w:val="-26"/>
          <w:sz w:val="28"/>
          <w:szCs w:val="28"/>
        </w:rPr>
        <w:object w:dxaOrig="1240" w:dyaOrig="720" w14:anchorId="7F992FF1">
          <v:shape id="_x0000_i1089" type="#_x0000_t75" style="width:61.2pt;height:36.6pt" o:ole="">
            <v:imagedata r:id="rId129" o:title=""/>
          </v:shape>
          <o:OLEObject Type="Embed" ProgID="Equation.DSMT4" ShapeID="_x0000_i1089" DrawAspect="Content" ObjectID="_1804925031" r:id="rId130"/>
        </w:object>
      </w:r>
      <w:r w:rsidRPr="00CE219A">
        <w:rPr>
          <w:sz w:val="28"/>
          <w:szCs w:val="28"/>
        </w:rPr>
        <w:t>.</w:t>
      </w:r>
    </w:p>
    <w:p w14:paraId="0323EC30" w14:textId="07D842CE" w:rsidR="009200C9" w:rsidRPr="00CE219A" w:rsidRDefault="009200C9" w:rsidP="00E617E7">
      <w:pPr>
        <w:pStyle w:val="Normal24"/>
        <w:rPr>
          <w:sz w:val="28"/>
          <w:szCs w:val="28"/>
          <w:lang w:val="vi-VN"/>
        </w:rPr>
      </w:pPr>
      <w:r w:rsidRPr="00CE219A">
        <w:rPr>
          <w:rFonts w:eastAsia="Calibri"/>
          <w:b/>
          <w:bCs/>
          <w:sz w:val="28"/>
          <w:szCs w:val="28"/>
          <w:lang w:val="fr-FR"/>
        </w:rPr>
        <w:t>Câu 8</w:t>
      </w:r>
      <w:r w:rsidR="00F77F35">
        <w:rPr>
          <w:rFonts w:eastAsia="Arial"/>
          <w:b/>
          <w:sz w:val="28"/>
          <w:szCs w:val="28"/>
        </w:rPr>
        <w:t>.</w:t>
      </w:r>
      <w:r w:rsidRPr="00CE219A">
        <w:rPr>
          <w:rFonts w:eastAsia="Arial"/>
          <w:b/>
          <w:sz w:val="28"/>
          <w:szCs w:val="28"/>
        </w:rPr>
        <w:t xml:space="preserve"> </w:t>
      </w:r>
      <w:r w:rsidRPr="00CE219A">
        <w:rPr>
          <w:sz w:val="28"/>
          <w:szCs w:val="28"/>
          <w:lang w:val="vi-VN"/>
        </w:rPr>
        <w:t xml:space="preserve">Cho tứ giác </w:t>
      </w:r>
      <w:r w:rsidRPr="00CE219A">
        <w:rPr>
          <w:position w:val="-6"/>
          <w:sz w:val="28"/>
          <w:szCs w:val="28"/>
        </w:rPr>
        <w:object w:dxaOrig="801" w:dyaOrig="288" w14:anchorId="32D11AA6">
          <v:shape id="_x0000_i1090" type="#_x0000_t75" style="width:40.8pt;height:13.8pt" o:ole="">
            <v:imagedata r:id="rId131" o:title=""/>
          </v:shape>
          <o:OLEObject Type="Embed" ProgID="Equation.DSMT4" ShapeID="_x0000_i1090" DrawAspect="Content" ObjectID="_1804925032" r:id="rId132"/>
        </w:object>
      </w:r>
      <w:r w:rsidRPr="00CE219A">
        <w:rPr>
          <w:sz w:val="28"/>
          <w:szCs w:val="28"/>
          <w:lang w:val="vi-VN"/>
        </w:rPr>
        <w:t xml:space="preserve"> nội tiếp đường tròn có </w:t>
      </w:r>
      <w:r w:rsidRPr="00CE219A">
        <w:rPr>
          <w:position w:val="-12"/>
          <w:sz w:val="28"/>
          <w:szCs w:val="28"/>
        </w:rPr>
        <w:object w:dxaOrig="1866" w:dyaOrig="438" w14:anchorId="1AF833F0">
          <v:shape id="_x0000_i1091" type="#_x0000_t75" style="width:94.2pt;height:22.2pt" o:ole="">
            <v:imagedata r:id="rId133" o:title=""/>
          </v:shape>
          <o:OLEObject Type="Embed" ProgID="Equation.DSMT4" ShapeID="_x0000_i1091" DrawAspect="Content" ObjectID="_1804925033" r:id="rId134"/>
        </w:object>
      </w:r>
      <w:r w:rsidRPr="00CE219A">
        <w:rPr>
          <w:sz w:val="28"/>
          <w:szCs w:val="28"/>
          <w:lang w:val="vi-VN"/>
        </w:rPr>
        <w:t xml:space="preserve">. Khi đó </w:t>
      </w:r>
      <w:r w:rsidRPr="00CE219A">
        <w:rPr>
          <w:position w:val="-6"/>
          <w:sz w:val="28"/>
          <w:szCs w:val="28"/>
        </w:rPr>
        <w:object w:dxaOrig="701" w:dyaOrig="376" w14:anchorId="3EED4BAA">
          <v:shape id="_x0000_i1092" type="#_x0000_t75" style="width:35.4pt;height:18.6pt" o:ole="">
            <v:imagedata r:id="rId135" o:title=""/>
          </v:shape>
          <o:OLEObject Type="Embed" ProgID="Equation.DSMT4" ShapeID="_x0000_i1092" DrawAspect="Content" ObjectID="_1804925034" r:id="rId136"/>
        </w:object>
      </w:r>
      <w:r w:rsidRPr="00CE219A">
        <w:rPr>
          <w:sz w:val="28"/>
          <w:szCs w:val="28"/>
          <w:lang w:val="vi-VN"/>
        </w:rPr>
        <w:t xml:space="preserve"> bằng :</w:t>
      </w:r>
    </w:p>
    <w:p w14:paraId="1428ADA8" w14:textId="77777777" w:rsidR="009200C9" w:rsidRPr="00CE219A" w:rsidRDefault="009200C9" w:rsidP="00E617E7">
      <w:pPr>
        <w:pStyle w:val="Normal25"/>
        <w:tabs>
          <w:tab w:val="left" w:pos="2500"/>
          <w:tab w:val="left" w:pos="5000"/>
          <w:tab w:val="left" w:pos="7500"/>
        </w:tabs>
        <w:rPr>
          <w:sz w:val="28"/>
          <w:szCs w:val="28"/>
          <w:lang w:val="vi-VN"/>
        </w:rPr>
      </w:pPr>
      <w:r w:rsidRPr="00CE219A">
        <w:rPr>
          <w:b/>
          <w:sz w:val="28"/>
          <w:szCs w:val="28"/>
          <w:lang w:val="vi-VN"/>
        </w:rPr>
        <w:t xml:space="preserve">    </w:t>
      </w:r>
      <w:r w:rsidRPr="00CE219A">
        <w:rPr>
          <w:b/>
          <w:color w:val="FF0000"/>
          <w:sz w:val="28"/>
          <w:szCs w:val="28"/>
          <w:lang w:val="vi-VN"/>
        </w:rPr>
        <w:t xml:space="preserve">A. </w:t>
      </w:r>
      <w:r w:rsidRPr="00CE219A">
        <w:rPr>
          <w:position w:val="-6"/>
          <w:sz w:val="28"/>
          <w:szCs w:val="28"/>
        </w:rPr>
        <w:object w:dxaOrig="438" w:dyaOrig="288" w14:anchorId="307C8B8E">
          <v:shape id="_x0000_i1093" type="#_x0000_t75" style="width:22.2pt;height:13.8pt" o:ole="">
            <v:imagedata r:id="rId137" o:title=""/>
          </v:shape>
          <o:OLEObject Type="Embed" ProgID="Equation.DSMT4" ShapeID="_x0000_i1093" DrawAspect="Content" ObjectID="_1804925035" r:id="rId138"/>
        </w:object>
      </w:r>
      <w:r w:rsidRPr="00CE219A">
        <w:rPr>
          <w:sz w:val="28"/>
          <w:szCs w:val="28"/>
          <w:lang w:val="vi-VN"/>
        </w:rPr>
        <w:tab/>
      </w:r>
      <w:r w:rsidRPr="00CE219A">
        <w:rPr>
          <w:b/>
          <w:sz w:val="28"/>
          <w:szCs w:val="28"/>
          <w:lang w:val="vi-VN"/>
        </w:rPr>
        <w:t xml:space="preserve">    B. </w:t>
      </w:r>
      <w:r w:rsidRPr="00CE219A">
        <w:rPr>
          <w:position w:val="-6"/>
          <w:sz w:val="28"/>
          <w:szCs w:val="28"/>
        </w:rPr>
        <w:object w:dxaOrig="426" w:dyaOrig="288" w14:anchorId="35029569">
          <v:shape id="_x0000_i1094" type="#_x0000_t75" style="width:22.2pt;height:13.8pt" o:ole="">
            <v:imagedata r:id="rId139" o:title=""/>
          </v:shape>
          <o:OLEObject Type="Embed" ProgID="Equation.DSMT4" ShapeID="_x0000_i1094" DrawAspect="Content" ObjectID="_1804925036" r:id="rId140"/>
        </w:object>
      </w:r>
      <w:r w:rsidRPr="00CE219A">
        <w:rPr>
          <w:sz w:val="28"/>
          <w:szCs w:val="28"/>
          <w:lang w:val="vi-VN"/>
        </w:rPr>
        <w:tab/>
      </w:r>
      <w:r w:rsidRPr="00CE219A">
        <w:rPr>
          <w:b/>
          <w:sz w:val="28"/>
          <w:szCs w:val="28"/>
          <w:lang w:val="vi-VN"/>
        </w:rPr>
        <w:t xml:space="preserve">    C. </w:t>
      </w:r>
      <w:r w:rsidRPr="00CE219A">
        <w:rPr>
          <w:position w:val="-6"/>
          <w:sz w:val="28"/>
          <w:szCs w:val="28"/>
        </w:rPr>
        <w:object w:dxaOrig="538" w:dyaOrig="288" w14:anchorId="3F2ABA48">
          <v:shape id="_x0000_i1095" type="#_x0000_t75" style="width:27.6pt;height:13.8pt" o:ole="">
            <v:imagedata r:id="rId141" o:title=""/>
          </v:shape>
          <o:OLEObject Type="Embed" ProgID="Equation.DSMT4" ShapeID="_x0000_i1095" DrawAspect="Content" ObjectID="_1804925037" r:id="rId142"/>
        </w:object>
      </w:r>
      <w:r w:rsidRPr="00CE219A">
        <w:rPr>
          <w:sz w:val="28"/>
          <w:szCs w:val="28"/>
          <w:lang w:val="vi-VN"/>
        </w:rPr>
        <w:tab/>
      </w:r>
      <w:r w:rsidRPr="00CE219A">
        <w:rPr>
          <w:b/>
          <w:sz w:val="28"/>
          <w:szCs w:val="28"/>
          <w:lang w:val="vi-VN"/>
        </w:rPr>
        <w:t xml:space="preserve">    D. </w:t>
      </w:r>
      <w:r w:rsidRPr="00CE219A">
        <w:rPr>
          <w:position w:val="-6"/>
          <w:sz w:val="28"/>
          <w:szCs w:val="28"/>
        </w:rPr>
        <w:object w:dxaOrig="538" w:dyaOrig="288" w14:anchorId="65392D87">
          <v:shape id="_x0000_i1096" type="#_x0000_t75" style="width:27.6pt;height:13.8pt" o:ole="">
            <v:imagedata r:id="rId143" o:title=""/>
          </v:shape>
          <o:OLEObject Type="Embed" ProgID="Equation.DSMT4" ShapeID="_x0000_i1096" DrawAspect="Content" ObjectID="_1804925038" r:id="rId144"/>
        </w:object>
      </w:r>
    </w:p>
    <w:p w14:paraId="3E6B4B4F" w14:textId="3DD0D188" w:rsidR="009200C9" w:rsidRPr="00CE219A" w:rsidRDefault="009200C9" w:rsidP="00E617E7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>Câu 9</w:t>
      </w:r>
      <w:r w:rsidR="00F77F35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Một người quan sát tại ngọn hải đăng ở vị trí cao </w:t>
      </w:r>
      <w:r w:rsidRPr="00CE219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8" w:dyaOrig="279" w14:anchorId="0DA26341">
          <v:shape id="_x0000_i1097" type="#_x0000_t75" style="width:26.4pt;height:13.8pt" o:ole="">
            <v:imagedata r:id="rId145" o:title=""/>
          </v:shape>
          <o:OLEObject Type="Embed" ProgID="Equation.DSMT4" ShapeID="_x0000_i1097" DrawAspect="Content" ObjectID="_1804925039" r:id="rId146"/>
        </w:object>
      </w:r>
      <w:r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so với mặt nước biển thì thấy một du thuyền ở xa với </w:t>
      </w:r>
      <w:r w:rsidR="00495B59"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một góc </w:t>
      </w:r>
      <w:r w:rsidRPr="00CE219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419" w:dyaOrig="279" w14:anchorId="29C67B0C">
          <v:shape id="_x0000_i1098" type="#_x0000_t75" style="width:20.4pt;height:13.8pt" o:ole="">
            <v:imagedata r:id="rId147" o:title=""/>
          </v:shape>
          <o:OLEObject Type="Embed" ProgID="Equation.DSMT4" ShapeID="_x0000_i1098" DrawAspect="Content" ObjectID="_1804925040" r:id="rId148"/>
        </w:object>
      </w:r>
      <w:r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495B59"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như </w:t>
      </w:r>
      <w:r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>Hình 1</w:t>
      </w:r>
      <w:r w:rsidR="00495B59"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CE219A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14:paraId="3534E845" w14:textId="77777777" w:rsidR="009200C9" w:rsidRPr="00CE219A" w:rsidRDefault="009200C9" w:rsidP="00E617E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E219A">
        <w:rPr>
          <w:rFonts w:ascii="Times New Roman" w:eastAsia="Calibri" w:hAnsi="Times New Roman" w:cs="Times New Roman"/>
          <w:b/>
          <w:bCs/>
          <w:noProof/>
          <w:sz w:val="28"/>
          <w:szCs w:val="28"/>
        </w:rPr>
        <w:lastRenderedPageBreak/>
        <w:drawing>
          <wp:inline distT="0" distB="0" distL="0" distR="0" wp14:anchorId="622D55A0" wp14:editId="003AC993">
            <wp:extent cx="2743200" cy="1269365"/>
            <wp:effectExtent l="0" t="0" r="0" b="6985"/>
            <wp:docPr id="687292946" name="Picture 1" descr="A diagram of a horse and a dog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867076" name="Picture 1" descr="A diagram of a horse and a dog&#10;&#10;Description automatically generated with medium confidence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693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BF7F59" w14:textId="77777777" w:rsidR="009200C9" w:rsidRPr="00CE219A" w:rsidRDefault="009200C9" w:rsidP="00E617E7">
      <w:pPr>
        <w:spacing w:after="0" w:line="288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E219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Khoảng cách từ du thuyền đến chân ngọn hải đăng là (kết quả làm tròn đến hàng đơn vị): </w:t>
      </w:r>
      <w:r w:rsidRPr="00CE219A">
        <w:rPr>
          <w:rFonts w:ascii="Times New Roman" w:eastAsia="Times New Roman" w:hAnsi="Times New Roman" w:cs="Times New Roman"/>
          <w:vanish/>
          <w:sz w:val="28"/>
          <w:szCs w:val="28"/>
          <w:lang w:val="vi-VN"/>
        </w:rPr>
        <w:t>O10-2024-GV154</w:t>
      </w:r>
    </w:p>
    <w:p w14:paraId="528562D5" w14:textId="77777777" w:rsidR="009200C9" w:rsidRPr="00CE219A" w:rsidRDefault="009200C9" w:rsidP="00E617E7">
      <w:pPr>
        <w:tabs>
          <w:tab w:val="left" w:pos="2500"/>
          <w:tab w:val="left" w:pos="5000"/>
          <w:tab w:val="left" w:pos="750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>151m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ab/>
      </w: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 xml:space="preserve">    B.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>288m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ab/>
      </w: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 xml:space="preserve">    C.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>312m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ab/>
      </w:r>
      <w:r w:rsidRPr="00CE219A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   D.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>292m</w:t>
      </w:r>
    </w:p>
    <w:p w14:paraId="758B7FB6" w14:textId="02D07CEB" w:rsidR="009200C9" w:rsidRPr="00CE219A" w:rsidRDefault="00F77F35" w:rsidP="00E617E7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âu 10.</w:t>
      </w:r>
      <w:r w:rsidR="009200C9" w:rsidRPr="00CE219A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="009200C9" w:rsidRPr="00CE219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Số đo của góc ở tâm </w:t>
      </w:r>
      <w:r w:rsidR="009200C9" w:rsidRPr="00CE219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80" w:dyaOrig="279" w14:anchorId="6743318C">
          <v:shape id="_x0000_i1099" type="#_x0000_t75" style="width:34.8pt;height:13.2pt" o:ole="">
            <v:imagedata r:id="rId150" o:title=""/>
          </v:shape>
          <o:OLEObject Type="Embed" ProgID="Equation.DSMT4" ShapeID="_x0000_i1099" DrawAspect="Content" ObjectID="_1804925041" r:id="rId151"/>
        </w:object>
      </w:r>
      <w:r w:rsidR="009200C9" w:rsidRPr="00CE219A">
        <w:rPr>
          <w:rFonts w:ascii="Times New Roman" w:eastAsia="Times New Roman" w:hAnsi="Times New Roman" w:cs="Times New Roman"/>
          <w:sz w:val="28"/>
          <w:szCs w:val="28"/>
          <w:lang w:val="vi-VN"/>
        </w:rPr>
        <w:t>trong hình vẽ sau là</w:t>
      </w:r>
    </w:p>
    <w:p w14:paraId="03AF4FEC" w14:textId="77777777" w:rsidR="009200C9" w:rsidRPr="00CE219A" w:rsidRDefault="009200C9" w:rsidP="00E617E7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273F1D60" wp14:editId="6879AA75">
            <wp:extent cx="1885234" cy="18573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134" cy="1870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329"/>
        <w:gridCol w:w="2329"/>
        <w:gridCol w:w="2349"/>
      </w:tblGrid>
      <w:tr w:rsidR="009200C9" w:rsidRPr="00CE219A" w14:paraId="7CF6E86A" w14:textId="77777777" w:rsidTr="00616140">
        <w:tc>
          <w:tcPr>
            <w:tcW w:w="2490" w:type="dxa"/>
          </w:tcPr>
          <w:p w14:paraId="7799CC4D" w14:textId="77777777" w:rsidR="009200C9" w:rsidRPr="00CE219A" w:rsidRDefault="009200C9" w:rsidP="00E617E7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/>
              <w:ind w:left="0"/>
              <w:contextualSpacing/>
              <w:jc w:val="both"/>
              <w:rPr>
                <w:b/>
                <w:sz w:val="28"/>
                <w:szCs w:val="28"/>
                <w:lang w:val="vi-VN"/>
              </w:rPr>
            </w:pPr>
            <w:r w:rsidRPr="00CE219A">
              <w:rPr>
                <w:b/>
                <w:color w:val="FF0000"/>
                <w:sz w:val="28"/>
                <w:szCs w:val="28"/>
                <w:lang w:val="vi-VN"/>
              </w:rPr>
              <w:t xml:space="preserve">A. </w:t>
            </w:r>
            <w:r w:rsidRPr="00CE219A">
              <w:rPr>
                <w:b/>
                <w:color w:val="FF0000"/>
                <w:position w:val="-4"/>
                <w:sz w:val="28"/>
                <w:szCs w:val="28"/>
                <w:lang w:val="vi-VN"/>
              </w:rPr>
              <w:object w:dxaOrig="499" w:dyaOrig="260" w14:anchorId="17D0A659">
                <v:shape id="_x0000_i1100" type="#_x0000_t75" style="width:25.2pt;height:13.2pt" o:ole="">
                  <v:imagedata r:id="rId153" o:title=""/>
                </v:shape>
                <o:OLEObject Type="Embed" ProgID="Equation.DSMT4" ShapeID="_x0000_i1100" DrawAspect="Content" ObjectID="_1804925042" r:id="rId154"/>
              </w:object>
            </w:r>
          </w:p>
        </w:tc>
        <w:tc>
          <w:tcPr>
            <w:tcW w:w="2329" w:type="dxa"/>
          </w:tcPr>
          <w:p w14:paraId="623F8F52" w14:textId="77777777" w:rsidR="009200C9" w:rsidRPr="00CE219A" w:rsidRDefault="009200C9" w:rsidP="00E617E7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/>
              <w:ind w:left="0"/>
              <w:contextualSpacing/>
              <w:jc w:val="both"/>
              <w:rPr>
                <w:b/>
                <w:sz w:val="28"/>
                <w:szCs w:val="28"/>
                <w:lang w:val="vi-VN"/>
              </w:rPr>
            </w:pPr>
            <w:r w:rsidRPr="00CE219A">
              <w:rPr>
                <w:b/>
                <w:sz w:val="28"/>
                <w:szCs w:val="28"/>
                <w:lang w:val="vi-VN"/>
              </w:rPr>
              <w:t xml:space="preserve">B. </w:t>
            </w:r>
            <w:r w:rsidRPr="00CE219A">
              <w:rPr>
                <w:b/>
                <w:position w:val="-4"/>
                <w:sz w:val="28"/>
                <w:szCs w:val="28"/>
                <w:lang w:val="vi-VN"/>
              </w:rPr>
              <w:object w:dxaOrig="400" w:dyaOrig="260" w14:anchorId="3A8A59AE">
                <v:shape id="_x0000_i1101" type="#_x0000_t75" style="width:19.2pt;height:13.2pt" o:ole="">
                  <v:imagedata r:id="rId155" o:title=""/>
                </v:shape>
                <o:OLEObject Type="Embed" ProgID="Equation.DSMT4" ShapeID="_x0000_i1101" DrawAspect="Content" ObjectID="_1804925043" r:id="rId156"/>
              </w:object>
            </w:r>
          </w:p>
        </w:tc>
        <w:tc>
          <w:tcPr>
            <w:tcW w:w="2329" w:type="dxa"/>
          </w:tcPr>
          <w:p w14:paraId="3B6A259D" w14:textId="77777777" w:rsidR="009200C9" w:rsidRPr="00CE219A" w:rsidRDefault="009200C9" w:rsidP="00E617E7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/>
              <w:ind w:left="0"/>
              <w:contextualSpacing/>
              <w:jc w:val="both"/>
              <w:rPr>
                <w:b/>
                <w:sz w:val="28"/>
                <w:szCs w:val="28"/>
                <w:lang w:val="vi-VN"/>
              </w:rPr>
            </w:pPr>
            <w:r w:rsidRPr="00CE219A">
              <w:rPr>
                <w:b/>
                <w:sz w:val="28"/>
                <w:szCs w:val="28"/>
                <w:lang w:val="vi-VN"/>
              </w:rPr>
              <w:t xml:space="preserve">C. </w:t>
            </w:r>
            <w:r w:rsidRPr="00CE219A">
              <w:rPr>
                <w:b/>
                <w:position w:val="-4"/>
                <w:sz w:val="28"/>
                <w:szCs w:val="28"/>
                <w:lang w:val="vi-VN"/>
              </w:rPr>
              <w:object w:dxaOrig="400" w:dyaOrig="260" w14:anchorId="689F4EA3">
                <v:shape id="_x0000_i1102" type="#_x0000_t75" style="width:19.2pt;height:13.2pt" o:ole="">
                  <v:imagedata r:id="rId157" o:title=""/>
                </v:shape>
                <o:OLEObject Type="Embed" ProgID="Equation.DSMT4" ShapeID="_x0000_i1102" DrawAspect="Content" ObjectID="_1804925044" r:id="rId158"/>
              </w:object>
            </w:r>
          </w:p>
        </w:tc>
        <w:tc>
          <w:tcPr>
            <w:tcW w:w="2349" w:type="dxa"/>
          </w:tcPr>
          <w:p w14:paraId="7231D64B" w14:textId="77777777" w:rsidR="009200C9" w:rsidRPr="00CE219A" w:rsidRDefault="009200C9" w:rsidP="00E617E7">
            <w:pPr>
              <w:pStyle w:val="ListParagraph"/>
              <w:widowControl/>
              <w:numPr>
                <w:ilvl w:val="0"/>
                <w:numId w:val="3"/>
              </w:numPr>
              <w:autoSpaceDE/>
              <w:autoSpaceDN/>
              <w:spacing w:before="0"/>
              <w:ind w:left="0"/>
              <w:contextualSpacing/>
              <w:jc w:val="both"/>
              <w:rPr>
                <w:b/>
                <w:sz w:val="28"/>
                <w:szCs w:val="28"/>
                <w:lang w:val="vi-VN"/>
              </w:rPr>
            </w:pPr>
            <w:r w:rsidRPr="00CE219A">
              <w:rPr>
                <w:b/>
                <w:sz w:val="28"/>
                <w:szCs w:val="28"/>
                <w:lang w:val="vi-VN"/>
              </w:rPr>
              <w:t xml:space="preserve">D. </w:t>
            </w:r>
            <w:r w:rsidRPr="00CE219A">
              <w:rPr>
                <w:b/>
                <w:position w:val="-4"/>
                <w:sz w:val="28"/>
                <w:szCs w:val="28"/>
                <w:lang w:val="vi-VN"/>
              </w:rPr>
              <w:object w:dxaOrig="499" w:dyaOrig="260" w14:anchorId="4298A8AB">
                <v:shape id="_x0000_i1103" type="#_x0000_t75" style="width:25.2pt;height:13.2pt" o:ole="">
                  <v:imagedata r:id="rId159" o:title=""/>
                </v:shape>
                <o:OLEObject Type="Embed" ProgID="Equation.DSMT4" ShapeID="_x0000_i1103" DrawAspect="Content" ObjectID="_1804925045" r:id="rId160"/>
              </w:object>
            </w:r>
          </w:p>
        </w:tc>
      </w:tr>
    </w:tbl>
    <w:p w14:paraId="453591E3" w14:textId="6EE53C56" w:rsidR="0004088C" w:rsidRPr="00CE219A" w:rsidRDefault="007E611C" w:rsidP="0004088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 11</w:t>
      </w:r>
      <w:r w:rsidR="00F77F35">
        <w:rPr>
          <w:rFonts w:ascii="Times New Roman" w:hAnsi="Times New Roman" w:cs="Times New Roman"/>
          <w:b/>
          <w:bCs/>
          <w:sz w:val="28"/>
          <w:szCs w:val="28"/>
          <w:lang w:val="fr-FR"/>
        </w:rPr>
        <w:t>.</w:t>
      </w:r>
      <w:r w:rsidRPr="00CE219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04088C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Lớp 9A có </w:t>
      </w:r>
      <w:r w:rsidR="0004088C" w:rsidRPr="00CE219A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4779B311">
          <v:shape id="_x0000_i1104" type="#_x0000_t75" style="width:15.6pt;height:12.6pt" o:ole="">
            <v:imagedata r:id="rId161" o:title=""/>
          </v:shape>
          <o:OLEObject Type="Embed" ProgID="Equation.DSMT4" ShapeID="_x0000_i1104" DrawAspect="Content" ObjectID="_1804925046" r:id="rId162"/>
        </w:object>
      </w:r>
      <w:r w:rsidR="0004088C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 học sinh, trong đó có </w:t>
      </w:r>
      <w:r w:rsidR="0004088C" w:rsidRPr="00CE219A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22D76812">
          <v:shape id="_x0000_i1105" type="#_x0000_t75" style="width:12.6pt;height:12.6pt" o:ole="">
            <v:imagedata r:id="rId163" o:title=""/>
          </v:shape>
          <o:OLEObject Type="Embed" ProgID="Equation.DSMT4" ShapeID="_x0000_i1105" DrawAspect="Content" ObjectID="_1804925047" r:id="rId164"/>
        </w:object>
      </w:r>
      <w:r w:rsidR="0004088C" w:rsidRPr="00CE219A">
        <w:rPr>
          <w:rFonts w:ascii="Times New Roman" w:hAnsi="Times New Roman" w:cs="Times New Roman"/>
          <w:sz w:val="28"/>
          <w:szCs w:val="28"/>
          <w:lang w:val="fr-FR"/>
        </w:rPr>
        <w:t xml:space="preserve"> học sinh bị tật cận thị. Gặp ngẫu nhiên một học sinh của lớp, </w:t>
      </w:r>
      <w:r w:rsidR="0004088C"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xác suất của biến cố “Học sinh đó không bị cận thị” </w:t>
      </w:r>
      <w:proofErr w:type="gramStart"/>
      <w:r w:rsidR="0004088C" w:rsidRPr="00CE219A">
        <w:rPr>
          <w:rFonts w:ascii="Times New Roman" w:hAnsi="Times New Roman" w:cs="Times New Roman"/>
          <w:sz w:val="28"/>
          <w:szCs w:val="28"/>
          <w:lang w:val="nl-NL"/>
        </w:rPr>
        <w:t>là:</w:t>
      </w:r>
      <w:proofErr w:type="gramEnd"/>
    </w:p>
    <w:p w14:paraId="332A7A70" w14:textId="77777777" w:rsidR="0004088C" w:rsidRPr="00CE219A" w:rsidRDefault="0004088C" w:rsidP="0004088C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E219A">
        <w:rPr>
          <w:rFonts w:ascii="Times New Roman" w:hAnsi="Times New Roman" w:cs="Times New Roman"/>
          <w:bCs/>
          <w:sz w:val="28"/>
          <w:szCs w:val="28"/>
          <w:lang w:val="nl-NL"/>
        </w:rPr>
        <w:t>A.</w: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340" w:dyaOrig="660" w14:anchorId="3CC04CA9">
          <v:shape id="_x0000_i1106" type="#_x0000_t75" style="width:16.8pt;height:34.2pt" o:ole="">
            <v:imagedata r:id="rId165" o:title=""/>
          </v:shape>
          <o:OLEObject Type="Embed" ProgID="Equation.DSMT4" ShapeID="_x0000_i1106" DrawAspect="Content" ObjectID="_1804925048" r:id="rId166"/>
        </w:objec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bCs/>
          <w:sz w:val="28"/>
          <w:szCs w:val="28"/>
          <w:lang w:val="nl-NL"/>
        </w:rPr>
        <w:t>B.</w: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340" w:dyaOrig="660" w14:anchorId="3849CC3B">
          <v:shape id="_x0000_i1107" type="#_x0000_t75" style="width:16.8pt;height:34.2pt" o:ole="">
            <v:imagedata r:id="rId167" o:title=""/>
          </v:shape>
          <o:OLEObject Type="Embed" ProgID="Equation.DSMT4" ShapeID="_x0000_i1107" DrawAspect="Content" ObjectID="_1804925049" r:id="rId168"/>
        </w:objec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bCs/>
          <w:color w:val="FF0000"/>
          <w:sz w:val="28"/>
          <w:szCs w:val="28"/>
          <w:lang w:val="nl-NL"/>
        </w:rPr>
        <w:t>C.</w: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022CCF4D">
          <v:shape id="_x0000_i1108" type="#_x0000_t75" style="width:24.6pt;height:16.8pt" o:ole="">
            <v:imagedata r:id="rId169" o:title=""/>
          </v:shape>
          <o:OLEObject Type="Embed" ProgID="Equation.DSMT4" ShapeID="_x0000_i1108" DrawAspect="Content" ObjectID="_1804925050" r:id="rId170"/>
        </w:objec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E219A">
        <w:rPr>
          <w:rFonts w:ascii="Times New Roman" w:hAnsi="Times New Roman" w:cs="Times New Roman"/>
          <w:bCs/>
          <w:sz w:val="28"/>
          <w:szCs w:val="28"/>
          <w:lang w:val="nl-NL"/>
        </w:rPr>
        <w:t>D.</w:t>
      </w:r>
      <w:r w:rsidRPr="00CE219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E219A">
        <w:rPr>
          <w:rFonts w:ascii="Times New Roman" w:hAnsi="Times New Roman" w:cs="Times New Roman"/>
          <w:position w:val="-6"/>
          <w:sz w:val="28"/>
          <w:szCs w:val="28"/>
        </w:rPr>
        <w:object w:dxaOrig="499" w:dyaOrig="279" w14:anchorId="0C19649D">
          <v:shape id="_x0000_i1109" type="#_x0000_t75" style="width:24.6pt;height:12.6pt" o:ole="">
            <v:imagedata r:id="rId171" o:title=""/>
          </v:shape>
          <o:OLEObject Type="Embed" ProgID="Equation.DSMT4" ShapeID="_x0000_i1109" DrawAspect="Content" ObjectID="_1804925051" r:id="rId172"/>
        </w:object>
      </w:r>
    </w:p>
    <w:p w14:paraId="3D4C84BF" w14:textId="5D51A7AA" w:rsidR="007171D2" w:rsidRPr="00CE219A" w:rsidRDefault="007E611C" w:rsidP="007171D2">
      <w:pPr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eastAsia="Calibri" w:hAnsi="Times New Roman" w:cs="Times New Roman"/>
          <w:b/>
          <w:sz w:val="28"/>
          <w:szCs w:val="28"/>
        </w:rPr>
        <w:t>Câu 12</w:t>
      </w:r>
      <w:r w:rsidR="00F77F35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="00D762DD" w:rsidRPr="00CE219A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7171D2" w:rsidRPr="00CE219A">
        <w:rPr>
          <w:rFonts w:ascii="Times New Roman" w:hAnsi="Times New Roman" w:cs="Times New Roman"/>
          <w:sz w:val="28"/>
          <w:szCs w:val="28"/>
        </w:rPr>
        <w:t>Một túi kẹo đựng các viên kẹo giống hệt nhau, chỉ khác màu, trong đó có 5 viên kẹo màu nâu, 3 viên kẹo màu đỏ, 7 viên kẹo mầu trắng. Lấy ngẫu nhiên một viên kẹo trong túi, khi đó xác suất của biến cố “Lấy được viên kẹo màu nâu hoặc màu đỏ” bằng:</w:t>
      </w:r>
    </w:p>
    <w:p w14:paraId="3B8D58B2" w14:textId="77777777" w:rsidR="007171D2" w:rsidRPr="00CE219A" w:rsidRDefault="007171D2" w:rsidP="007171D2">
      <w:pPr>
        <w:tabs>
          <w:tab w:val="left" w:pos="2700"/>
          <w:tab w:val="left" w:pos="5400"/>
          <w:tab w:val="left" w:pos="8100"/>
        </w:tabs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A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0A1310B0">
          <v:shape id="_x0000_i1110" type="#_x0000_t75" style="width:10.8pt;height:31.2pt" o:ole="">
            <v:imagedata r:id="rId173" o:title=""/>
          </v:shape>
          <o:OLEObject Type="Embed" ProgID="Equation.DSMT4" ShapeID="_x0000_i1110" DrawAspect="Content" ObjectID="_1804925052" r:id="rId174"/>
        </w:objec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B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1873DA93">
          <v:shape id="_x0000_i1111" type="#_x0000_t75" style="width:10.8pt;height:31.2pt" o:ole="">
            <v:imagedata r:id="rId175" o:title=""/>
          </v:shape>
          <o:OLEObject Type="Embed" ProgID="Equation.DSMT4" ShapeID="_x0000_i1111" DrawAspect="Content" ObjectID="_1804925053" r:id="rId176"/>
        </w:objec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 w:rsidRPr="00CE219A">
        <w:rPr>
          <w:rFonts w:ascii="Times New Roman" w:hAnsi="Times New Roman" w:cs="Times New Roman"/>
          <w:b/>
          <w:bCs/>
          <w:color w:val="FF0000"/>
          <w:sz w:val="28"/>
          <w:szCs w:val="28"/>
        </w:rPr>
        <w:t>C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2F94FA71">
          <v:shape id="_x0000_i1112" type="#_x0000_t75" style="width:16.8pt;height:31.2pt" o:ole="">
            <v:imagedata r:id="rId177" o:title=""/>
          </v:shape>
          <o:OLEObject Type="Embed" ProgID="Equation.DSMT4" ShapeID="_x0000_i1112" DrawAspect="Content" ObjectID="_1804925054" r:id="rId178"/>
        </w:object>
      </w:r>
      <w:r w:rsidRPr="00CE219A">
        <w:rPr>
          <w:rFonts w:ascii="Times New Roman" w:hAnsi="Times New Roman" w:cs="Times New Roman"/>
          <w:sz w:val="28"/>
          <w:szCs w:val="28"/>
        </w:rPr>
        <w:tab/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    D.</w:t>
      </w:r>
      <w:r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01588E02">
          <v:shape id="_x0000_i1113" type="#_x0000_t75" style="width:12pt;height:31.2pt" o:ole="">
            <v:imagedata r:id="rId179" o:title=""/>
          </v:shape>
          <o:OLEObject Type="Embed" ProgID="Equation.DSMT4" ShapeID="_x0000_i1113" DrawAspect="Content" ObjectID="_1804925055" r:id="rId180"/>
        </w:object>
      </w:r>
    </w:p>
    <w:p w14:paraId="44ADAE5A" w14:textId="7A7F8B61" w:rsidR="00711C3F" w:rsidRPr="00CE219A" w:rsidRDefault="00711C3F" w:rsidP="007171D2">
      <w:p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PHẦN II (4,0 điểm). Câu trắc nghiệm đúng sai. </w:t>
      </w:r>
      <w:r w:rsidRPr="00CE219A">
        <w:rPr>
          <w:rFonts w:ascii="Times New Roman" w:hAnsi="Times New Roman" w:cs="Times New Roman"/>
          <w:bCs/>
          <w:sz w:val="28"/>
          <w:szCs w:val="28"/>
        </w:rPr>
        <w:t xml:space="preserve">Thí sinh trả lời từ câu 13 đến câu 16. Trong mỗi ý a), b), c), d) ở mỗi câu, thí sinh chọn đúng hoặc sai. </w:t>
      </w:r>
    </w:p>
    <w:p w14:paraId="1AF8DE6D" w14:textId="77777777" w:rsidR="002164EF" w:rsidRPr="002164EF" w:rsidRDefault="00A44FDF" w:rsidP="002164EF">
      <w:pPr>
        <w:spacing w:before="80" w:after="8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164EF">
        <w:rPr>
          <w:rFonts w:ascii="Times New Roman" w:eastAsia="Calibri" w:hAnsi="Times New Roman" w:cs="Times New Roman"/>
          <w:b/>
          <w:sz w:val="28"/>
          <w:szCs w:val="28"/>
        </w:rPr>
        <w:t>Câu 1</w:t>
      </w:r>
      <w:r w:rsidR="001D44B1" w:rsidRPr="002164EF"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="00F77F35" w:rsidRPr="002164EF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2164E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2164EF" w:rsidRPr="002164EF">
        <w:rPr>
          <w:rFonts w:ascii="Times New Roman" w:hAnsi="Times New Roman" w:cs="Times New Roman"/>
          <w:color w:val="5D5D00"/>
          <w:sz w:val="28"/>
          <w:szCs w:val="28"/>
        </w:rPr>
        <w:t xml:space="preserve">Cho các biểu thức </w:t>
      </w:r>
      <w:r w:rsidR="002164EF" w:rsidRPr="002164EF">
        <w:rPr>
          <w:rFonts w:ascii="Times New Roman" w:hAnsi="Times New Roman" w:cs="Times New Roman"/>
          <w:position w:val="-22"/>
          <w:sz w:val="28"/>
          <w:szCs w:val="28"/>
        </w:rPr>
        <w:object w:dxaOrig="2320" w:dyaOrig="660" w14:anchorId="36A0A36C">
          <v:shape id="_x0000_i1114" type="#_x0000_t75" style="width:115.8pt;height:31.8pt" o:ole="">
            <v:imagedata r:id="rId181" o:title=""/>
          </v:shape>
          <o:OLEObject Type="Embed" ProgID="Equation.DSMT4" ShapeID="_x0000_i1114" DrawAspect="Content" ObjectID="_1804925056" r:id="rId182"/>
        </w:object>
      </w:r>
      <w:r w:rsidR="002164EF" w:rsidRPr="002164EF">
        <w:rPr>
          <w:rFonts w:ascii="Times New Roman" w:hAnsi="Times New Roman" w:cs="Times New Roman"/>
          <w:position w:val="-22"/>
          <w:sz w:val="28"/>
          <w:szCs w:val="28"/>
        </w:rPr>
        <w:t xml:space="preserve"> </w:t>
      </w:r>
      <w:r w:rsidR="002164EF" w:rsidRPr="002164EF">
        <w:rPr>
          <w:rFonts w:ascii="Times New Roman" w:hAnsi="Times New Roman" w:cs="Times New Roman"/>
          <w:position w:val="-30"/>
          <w:sz w:val="28"/>
          <w:szCs w:val="28"/>
        </w:rPr>
        <w:object w:dxaOrig="2200" w:dyaOrig="760" w14:anchorId="4BAA265F">
          <v:shape id="_x0000_i1115" type="#_x0000_t75" style="width:110.4pt;height:37.2pt" o:ole="">
            <v:imagedata r:id="rId183" o:title=""/>
          </v:shape>
          <o:OLEObject Type="Embed" ProgID="Equation.DSMT4" ShapeID="_x0000_i1115" DrawAspect="Content" ObjectID="_1804925057" r:id="rId184"/>
        </w:object>
      </w:r>
      <w:r w:rsidR="002164EF" w:rsidRPr="002164EF">
        <w:rPr>
          <w:rFonts w:ascii="Times New Roman" w:hAnsi="Times New Roman" w:cs="Times New Roman"/>
          <w:sz w:val="28"/>
          <w:szCs w:val="28"/>
        </w:rPr>
        <w:t xml:space="preserve"> . </w:t>
      </w:r>
    </w:p>
    <w:p w14:paraId="4FED95AF" w14:textId="691A00B0" w:rsidR="002164EF" w:rsidRPr="002164EF" w:rsidRDefault="00A61AD7" w:rsidP="002164EF">
      <w:pPr>
        <w:pStyle w:val="NormalWeb"/>
        <w:spacing w:before="0" w:beforeAutospacing="0" w:afterAutospacing="0"/>
        <w:rPr>
          <w:sz w:val="28"/>
          <w:szCs w:val="28"/>
        </w:rPr>
      </w:pPr>
      <w:r w:rsidRPr="00FD4657">
        <w:rPr>
          <w:b/>
          <w:color w:val="FF0000"/>
          <w:sz w:val="28"/>
          <w:szCs w:val="28"/>
        </w:rPr>
        <w:t>a</w:t>
      </w:r>
      <w:r w:rsidR="002164EF" w:rsidRPr="00FD4657">
        <w:rPr>
          <w:b/>
          <w:color w:val="FF0000"/>
          <w:sz w:val="28"/>
          <w:szCs w:val="28"/>
        </w:rPr>
        <w:t>)</w:t>
      </w:r>
      <w:r w:rsidR="002164EF" w:rsidRPr="002164EF">
        <w:rPr>
          <w:color w:val="585800"/>
          <w:sz w:val="28"/>
          <w:szCs w:val="28"/>
        </w:rPr>
        <w:t xml:space="preserve"> Điều kiện xác định của biểu thức B là: </w:t>
      </w:r>
      <w:r w:rsidR="002164EF" w:rsidRPr="002164EF">
        <w:rPr>
          <w:position w:val="-12"/>
          <w:sz w:val="28"/>
          <w:szCs w:val="28"/>
        </w:rPr>
        <w:object w:dxaOrig="1219" w:dyaOrig="340" w14:anchorId="598EF6EF">
          <v:shape id="_x0000_i1116" type="#_x0000_t75" style="width:60.6pt;height:17.4pt" o:ole="">
            <v:imagedata r:id="rId185" o:title=""/>
          </v:shape>
          <o:OLEObject Type="Embed" ProgID="Equation.DSMT4" ShapeID="_x0000_i1116" DrawAspect="Content" ObjectID="_1804925058" r:id="rId186"/>
        </w:object>
      </w:r>
      <w:r w:rsidR="002164EF" w:rsidRPr="002164EF">
        <w:rPr>
          <w:color w:val="585800"/>
          <w:sz w:val="28"/>
          <w:szCs w:val="28"/>
        </w:rPr>
        <w:t>.</w:t>
      </w:r>
    </w:p>
    <w:p w14:paraId="71EB00EF" w14:textId="03AEC8EF" w:rsidR="00A61AD7" w:rsidRPr="002164EF" w:rsidRDefault="00A61AD7" w:rsidP="00A61AD7">
      <w:pPr>
        <w:pStyle w:val="NormalWeb"/>
        <w:spacing w:before="0" w:beforeAutospacing="0" w:afterAutospacing="0"/>
        <w:rPr>
          <w:sz w:val="28"/>
          <w:szCs w:val="28"/>
        </w:rPr>
      </w:pPr>
      <w:r w:rsidRPr="00FD4657">
        <w:rPr>
          <w:b/>
          <w:color w:val="FF0000"/>
          <w:sz w:val="28"/>
          <w:szCs w:val="28"/>
        </w:rPr>
        <w:t>b)</w:t>
      </w:r>
      <w:r w:rsidRPr="002164EF">
        <w:rPr>
          <w:color w:val="6E6F00"/>
          <w:sz w:val="28"/>
          <w:szCs w:val="28"/>
        </w:rPr>
        <w:t xml:space="preserve"> Rút gọn biểu thức A ta được: A= - 2.</w:t>
      </w:r>
    </w:p>
    <w:p w14:paraId="11D31BB6" w14:textId="534AADA1" w:rsidR="00A61AD7" w:rsidRPr="002164EF" w:rsidRDefault="00A61AD7" w:rsidP="00A61AD7">
      <w:pPr>
        <w:pStyle w:val="NormalWeb"/>
        <w:spacing w:before="0" w:beforeAutospacing="0" w:afterAutospacing="0"/>
        <w:rPr>
          <w:sz w:val="28"/>
          <w:szCs w:val="28"/>
        </w:rPr>
      </w:pPr>
      <w:r w:rsidRPr="00FD4657">
        <w:rPr>
          <w:b/>
          <w:color w:val="FF0000"/>
          <w:sz w:val="28"/>
          <w:szCs w:val="28"/>
        </w:rPr>
        <w:t>c)</w:t>
      </w:r>
      <w:r w:rsidRPr="002164EF">
        <w:rPr>
          <w:color w:val="453F00"/>
          <w:sz w:val="28"/>
          <w:szCs w:val="28"/>
        </w:rPr>
        <w:t xml:space="preserve"> Rút gọn biểu thức B ta được: </w:t>
      </w:r>
      <w:r w:rsidRPr="002164EF">
        <w:rPr>
          <w:position w:val="-8"/>
          <w:sz w:val="28"/>
          <w:szCs w:val="28"/>
        </w:rPr>
        <w:object w:dxaOrig="999" w:dyaOrig="380" w14:anchorId="5D5E9DA8">
          <v:shape id="_x0000_i1117" type="#_x0000_t75" style="width:49.8pt;height:18.6pt" o:ole="">
            <v:imagedata r:id="rId187" o:title=""/>
          </v:shape>
          <o:OLEObject Type="Embed" ProgID="Equation.DSMT4" ShapeID="_x0000_i1117" DrawAspect="Content" ObjectID="_1804925059" r:id="rId188"/>
        </w:object>
      </w:r>
    </w:p>
    <w:p w14:paraId="6894451F" w14:textId="0D2B6FD6" w:rsidR="002164EF" w:rsidRPr="002164EF" w:rsidRDefault="00A61AD7" w:rsidP="002164EF">
      <w:pPr>
        <w:pStyle w:val="NormalWeb"/>
        <w:spacing w:before="0" w:beforeAutospacing="0" w:afterAutospacing="0"/>
        <w:rPr>
          <w:sz w:val="28"/>
          <w:szCs w:val="28"/>
        </w:rPr>
      </w:pPr>
      <w:r>
        <w:rPr>
          <w:b/>
          <w:color w:val="404000"/>
          <w:sz w:val="28"/>
          <w:szCs w:val="28"/>
        </w:rPr>
        <w:t>d</w:t>
      </w:r>
      <w:r w:rsidR="002164EF" w:rsidRPr="002164EF">
        <w:rPr>
          <w:color w:val="404000"/>
          <w:sz w:val="28"/>
          <w:szCs w:val="28"/>
        </w:rPr>
        <w:t xml:space="preserve"> Nếu 2A + B = 0 thì x = 2.</w:t>
      </w:r>
    </w:p>
    <w:p w14:paraId="6DB6DAA2" w14:textId="3A02E514" w:rsidR="00A44FDF" w:rsidRPr="00CE219A" w:rsidRDefault="00A44FDF" w:rsidP="00E617E7">
      <w:pPr>
        <w:pStyle w:val="Normal30"/>
        <w:jc w:val="both"/>
        <w:rPr>
          <w:sz w:val="28"/>
          <w:szCs w:val="28"/>
        </w:rPr>
      </w:pPr>
      <w:r w:rsidRPr="00CE219A">
        <w:rPr>
          <w:rFonts w:eastAsia="Calibri"/>
          <w:b/>
          <w:bCs/>
          <w:kern w:val="2"/>
          <w:sz w:val="28"/>
          <w:szCs w:val="28"/>
        </w:rPr>
        <w:t xml:space="preserve">Câu </w:t>
      </w:r>
      <w:r w:rsidR="001D44B1" w:rsidRPr="00CE219A">
        <w:rPr>
          <w:rFonts w:eastAsia="Calibri"/>
          <w:b/>
          <w:bCs/>
          <w:kern w:val="2"/>
          <w:sz w:val="28"/>
          <w:szCs w:val="28"/>
        </w:rPr>
        <w:t>14</w:t>
      </w:r>
      <w:r w:rsidR="00F77F35">
        <w:rPr>
          <w:rFonts w:eastAsia="Calibri"/>
          <w:b/>
          <w:bCs/>
          <w:kern w:val="2"/>
          <w:sz w:val="28"/>
          <w:szCs w:val="28"/>
        </w:rPr>
        <w:t>.</w:t>
      </w:r>
      <w:r w:rsidRPr="00CE219A">
        <w:rPr>
          <w:rFonts w:eastAsia="Calibri"/>
          <w:kern w:val="2"/>
          <w:sz w:val="28"/>
          <w:szCs w:val="28"/>
        </w:rPr>
        <w:t> </w:t>
      </w:r>
      <w:r w:rsidRPr="00CE219A">
        <w:rPr>
          <w:sz w:val="28"/>
          <w:szCs w:val="28"/>
        </w:rPr>
        <w:t xml:space="preserve">Cho phương trình </w:t>
      </w:r>
      <w:r w:rsidRPr="00CE219A">
        <w:rPr>
          <w:position w:val="-6"/>
          <w:sz w:val="28"/>
          <w:szCs w:val="28"/>
        </w:rPr>
        <w:object w:dxaOrig="1615" w:dyaOrig="351" w14:anchorId="2FB91B14">
          <v:shape id="_x0000_i1118" type="#_x0000_t75" style="width:80.4pt;height:18pt" o:ole="">
            <v:imagedata r:id="rId189" o:title=""/>
          </v:shape>
          <o:OLEObject Type="Embed" ProgID="Equation.DSMT4" ShapeID="_x0000_i1118" DrawAspect="Content" ObjectID="_1804925060" r:id="rId190"/>
        </w:object>
      </w:r>
    </w:p>
    <w:p w14:paraId="1AEE59D0" w14:textId="77777777" w:rsidR="00A44FDF" w:rsidRPr="00CE219A" w:rsidRDefault="00A44FDF" w:rsidP="00E617E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a)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>Phương trình luôn có hai nghiệm trái dấu.</w:t>
      </w:r>
    </w:p>
    <w:p w14:paraId="44F835D6" w14:textId="77777777" w:rsidR="00A44FDF" w:rsidRPr="00CE219A" w:rsidRDefault="00A44FDF" w:rsidP="00E617E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sz w:val="28"/>
          <w:szCs w:val="28"/>
        </w:rPr>
        <w:t xml:space="preserve">b)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 xml:space="preserve">Giả sử </w:t>
      </w:r>
      <w:r w:rsidRPr="00CE219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4" w:dyaOrig="363" w14:anchorId="6B508D6E">
          <v:shape id="_x0000_i1119" type="#_x0000_t75" style="width:30.6pt;height:18pt" o:ole="">
            <v:imagedata r:id="rId191" o:title=""/>
          </v:shape>
          <o:OLEObject Type="Embed" ProgID="Equation.DSMT4" ShapeID="_x0000_i1119" DrawAspect="Content" ObjectID="_1804925061" r:id="rId192"/>
        </w:objec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 xml:space="preserve">là nghiệm của phương trình thì ta có </w:t>
      </w:r>
      <w:r w:rsidRPr="00CE219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4" w:dyaOrig="363" w14:anchorId="0C4E9386">
          <v:shape id="_x0000_i1120" type="#_x0000_t75" style="width:120pt;height:18pt" o:ole="">
            <v:imagedata r:id="rId193" o:title=""/>
          </v:shape>
          <o:OLEObject Type="Embed" ProgID="Equation.DSMT4" ShapeID="_x0000_i1120" DrawAspect="Content" ObjectID="_1804925062" r:id="rId194"/>
        </w:object>
      </w:r>
    </w:p>
    <w:p w14:paraId="01363234" w14:textId="747F4619" w:rsidR="00A44FDF" w:rsidRPr="00CE219A" w:rsidRDefault="00A44FDF" w:rsidP="00E617E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c)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 xml:space="preserve">Giả sử </w:t>
      </w:r>
      <w:r w:rsidRPr="00CE219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4" w:dyaOrig="363" w14:anchorId="3D7E3826">
          <v:shape id="_x0000_i1121" type="#_x0000_t75" style="width:30.6pt;height:18pt" o:ole="">
            <v:imagedata r:id="rId195" o:title=""/>
          </v:shape>
          <o:OLEObject Type="Embed" ProgID="Equation.DSMT4" ShapeID="_x0000_i1121" DrawAspect="Content" ObjectID="_1804925063" r:id="rId196"/>
        </w:objec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 xml:space="preserve">là nghiệm của phương trình thì </w:t>
      </w:r>
      <w:r w:rsidRPr="00CE219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0" w:dyaOrig="400" w14:anchorId="2E3CD3AF">
          <v:shape id="_x0000_i1122" type="#_x0000_t75" style="width:89.4pt;height:19.8pt" o:ole="">
            <v:imagedata r:id="rId197" o:title=""/>
          </v:shape>
          <o:OLEObject Type="Embed" ProgID="Equation.DSMT4" ShapeID="_x0000_i1122" DrawAspect="Content" ObjectID="_1804925064" r:id="rId198"/>
        </w:object>
      </w:r>
    </w:p>
    <w:p w14:paraId="1730B81B" w14:textId="6B2B68FB" w:rsidR="00A44FDF" w:rsidRPr="00CE219A" w:rsidRDefault="00A44FDF" w:rsidP="00E617E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d) </w:t>
      </w:r>
      <w:r w:rsidR="008B344F" w:rsidRPr="00CE219A">
        <w:rPr>
          <w:rFonts w:ascii="Times New Roman" w:eastAsia="Times New Roman" w:hAnsi="Times New Roman" w:cs="Times New Roman"/>
          <w:sz w:val="28"/>
          <w:szCs w:val="28"/>
        </w:rPr>
        <w:t xml:space="preserve">Nếu m = </w: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 xml:space="preserve"> 2 thì phương trình có hai nghiệm </w:t>
      </w:r>
      <w:r w:rsidRPr="00CE219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20" w:dyaOrig="360" w14:anchorId="6E91BE28">
          <v:shape id="_x0000_i1123" type="#_x0000_t75" style="width:30.6pt;height:18pt" o:ole="">
            <v:imagedata r:id="rId199" o:title=""/>
          </v:shape>
          <o:OLEObject Type="Embed" ProgID="Equation.DSMT4" ShapeID="_x0000_i1123" DrawAspect="Content" ObjectID="_1804925065" r:id="rId200"/>
        </w:object>
      </w:r>
      <w:r w:rsidRPr="00CE219A">
        <w:rPr>
          <w:rFonts w:ascii="Times New Roman" w:eastAsia="Times New Roman" w:hAnsi="Times New Roman" w:cs="Times New Roman"/>
          <w:sz w:val="28"/>
          <w:szCs w:val="28"/>
        </w:rPr>
        <w:t xml:space="preserve">thỏa mãn </w:t>
      </w:r>
      <w:r w:rsidRPr="00CE219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280" w:dyaOrig="740" w14:anchorId="6838FFB6">
          <v:shape id="_x0000_i1124" type="#_x0000_t75" style="width:64.2pt;height:36.6pt" o:ole="">
            <v:imagedata r:id="rId201" o:title=""/>
          </v:shape>
          <o:OLEObject Type="Embed" ProgID="Equation.DSMT4" ShapeID="_x0000_i1124" DrawAspect="Content" ObjectID="_1804925066" r:id="rId202"/>
        </w:object>
      </w:r>
    </w:p>
    <w:p w14:paraId="2DEA6C2D" w14:textId="11F1CA8A" w:rsidR="001D44B1" w:rsidRPr="00CE219A" w:rsidRDefault="001D44B1" w:rsidP="00E617E7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CE219A">
        <w:rPr>
          <w:rFonts w:ascii="Times New Roman" w:eastAsia="Calibri" w:hAnsi="Times New Roman" w:cs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65408" behindDoc="0" locked="0" layoutInCell="1" allowOverlap="1" wp14:anchorId="6840C895" wp14:editId="5E425B87">
            <wp:simplePos x="0" y="0"/>
            <wp:positionH relativeFrom="column">
              <wp:posOffset>4658995</wp:posOffset>
            </wp:positionH>
            <wp:positionV relativeFrom="paragraph">
              <wp:posOffset>37465</wp:posOffset>
            </wp:positionV>
            <wp:extent cx="1478915" cy="1358900"/>
            <wp:effectExtent l="0" t="0" r="6985" b="0"/>
            <wp:wrapSquare wrapText="bothSides"/>
            <wp:docPr id="16570373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939284" name="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891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E219A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>Câu 15</w:t>
      </w:r>
      <w:r w:rsidR="00F77F35">
        <w:rPr>
          <w:rFonts w:ascii="Times New Roman" w:eastAsia="Calibri" w:hAnsi="Times New Roman" w:cs="Times New Roman"/>
          <w:b/>
          <w:bCs/>
          <w:color w:val="000000" w:themeColor="text1"/>
          <w:sz w:val="28"/>
          <w:szCs w:val="28"/>
        </w:rPr>
        <w:t>.</w:t>
      </w:r>
      <w:r w:rsidR="00D762DD"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ho tam giác</w:t>
      </w:r>
      <w:r w:rsidRPr="00CE219A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6F73D350">
          <v:shape id="_x0000_i1125" type="#_x0000_t75" style="width:30pt;height:13.8pt" o:ole="">
            <v:imagedata r:id="rId204" o:title=""/>
          </v:shape>
          <o:OLEObject Type="Embed" ProgID="Equation.DSMT4" ShapeID="_x0000_i1125" DrawAspect="Content" ObjectID="_1804925067" r:id="rId205"/>
        </w:objec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đều cạnh bằng </w:t>
      </w:r>
      <w:r w:rsidRPr="00CE219A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600" w:dyaOrig="340" w14:anchorId="497E883E">
          <v:shape id="_x0000_i1126" type="#_x0000_t75" style="width:30.6pt;height:17.4pt" o:ole="">
            <v:imagedata r:id="rId206" o:title=""/>
          </v:shape>
          <o:OLEObject Type="Embed" ProgID="Equation.DSMT4" ShapeID="_x0000_i1126" DrawAspect="Content" ObjectID="_1804925068" r:id="rId207"/>
        </w:objec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 và nội tiếp đường tròn </w:t>
      </w:r>
      <w:r w:rsidRPr="00CE219A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460" w:dyaOrig="400" w14:anchorId="163D86D2">
          <v:shape id="_x0000_i1127" type="#_x0000_t75" style="width:23.4pt;height:19.8pt" o:ole="">
            <v:imagedata r:id="rId208" o:title=""/>
          </v:shape>
          <o:OLEObject Type="Embed" ProgID="Equation.DSMT4" ShapeID="_x0000_i1127" DrawAspect="Content" ObjectID="_1804925069" r:id="rId209"/>
        </w:objec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>như hình vẽ.</w:t>
      </w:r>
      <w:r w:rsidRPr="00CE219A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t xml:space="preserve"> </w:t>
      </w:r>
      <w:bookmarkStart w:id="1" w:name="_Hlk185833236"/>
      <w:r w:rsidR="00A838B7" w:rsidRPr="00CE219A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t>(</w:t>
      </w:r>
      <w:r w:rsidR="00A838B7" w:rsidRPr="00CE219A">
        <w:rPr>
          <w:rFonts w:ascii="Times New Roman" w:eastAsia="Arial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0E0088DA" wp14:editId="28868CB8">
            <wp:extent cx="628650" cy="190500"/>
            <wp:effectExtent l="0" t="0" r="0" b="0"/>
            <wp:docPr id="129452884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="00A838B7" w:rsidRPr="00CE219A">
        <w:rPr>
          <w:rFonts w:ascii="Times New Roman" w:eastAsia="Calibri" w:hAnsi="Times New Roman" w:cs="Times New Roman"/>
          <w:noProof/>
          <w:color w:val="000000" w:themeColor="text1"/>
          <w:sz w:val="28"/>
          <w:szCs w:val="28"/>
        </w:rPr>
        <w:t>)</w:t>
      </w:r>
    </w:p>
    <w:p w14:paraId="1544C641" w14:textId="77777777" w:rsidR="001D44B1" w:rsidRPr="00CE219A" w:rsidRDefault="001D44B1" w:rsidP="00E617E7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CE219A">
        <w:rPr>
          <w:rFonts w:ascii="Times New Roman" w:eastAsia="Calibri" w:hAnsi="Times New Roman" w:cs="Times New Roman"/>
          <w:color w:val="FF0000"/>
          <w:sz w:val="28"/>
          <w:szCs w:val="28"/>
        </w:rPr>
        <w:t>a)</w:t>
      </w: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Số đo góc </w:t>
      </w:r>
      <w:r w:rsidRPr="00CE219A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20" w:dyaOrig="380" w14:anchorId="5169E707">
          <v:shape id="_x0000_i1128" type="#_x0000_t75" style="width:31.2pt;height:18.6pt" o:ole="">
            <v:imagedata r:id="rId211" o:title=""/>
          </v:shape>
          <o:OLEObject Type="Embed" ProgID="Equation.DSMT4" ShapeID="_x0000_i1128" DrawAspect="Content" ObjectID="_1804925070" r:id="rId212"/>
        </w:object>
      </w: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ằng </w:t>
      </w:r>
      <w:r w:rsidRPr="00CE219A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40" w:dyaOrig="279" w14:anchorId="66D0CEFB">
          <v:shape id="_x0000_i1129" type="#_x0000_t75" style="width:28.2pt;height:13.8pt" o:ole="">
            <v:imagedata r:id="rId213" o:title=""/>
          </v:shape>
          <o:OLEObject Type="Embed" ProgID="Equation.DSMT4" ShapeID="_x0000_i1129" DrawAspect="Content" ObjectID="_1804925071" r:id="rId214"/>
        </w:object>
      </w:r>
    </w:p>
    <w:p w14:paraId="0A765F2B" w14:textId="77777777" w:rsidR="001D44B1" w:rsidRPr="00CE219A" w:rsidRDefault="001D44B1" w:rsidP="00E617E7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b) Đường kính của </w:t>
      </w:r>
      <w:r w:rsidRPr="00CE219A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460" w:dyaOrig="400" w14:anchorId="73A17269">
          <v:shape id="_x0000_i1130" type="#_x0000_t75" style="width:23.4pt;height:19.8pt" o:ole="">
            <v:imagedata r:id="rId215" o:title=""/>
          </v:shape>
          <o:OLEObject Type="Embed" ProgID="Equation.DSMT4" ShapeID="_x0000_i1130" DrawAspect="Content" ObjectID="_1804925072" r:id="rId216"/>
        </w:object>
      </w: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bằng </w:t>
      </w:r>
      <w:r w:rsidRPr="00CE219A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859" w:dyaOrig="420" w14:anchorId="13AF1052">
          <v:shape id="_x0000_i1131" type="#_x0000_t75" style="width:42.6pt;height:22.2pt" o:ole="">
            <v:imagedata r:id="rId217" o:title=""/>
          </v:shape>
          <o:OLEObject Type="Embed" ProgID="Equation.DSMT4" ShapeID="_x0000_i1131" DrawAspect="Content" ObjectID="_1804925073" r:id="rId218"/>
        </w:object>
      </w:r>
    </w:p>
    <w:p w14:paraId="7A2DA6E5" w14:textId="77777777" w:rsidR="001D44B1" w:rsidRPr="00CE219A" w:rsidRDefault="001D44B1" w:rsidP="00E617E7">
      <w:pPr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) Diện tích của đường tròn nội tiếp tam giác</w:t>
      </w:r>
      <w:r w:rsidRPr="00CE219A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3E11DC1A">
          <v:shape id="_x0000_i1132" type="#_x0000_t75" style="width:30pt;height:13.8pt" o:ole="">
            <v:imagedata r:id="rId219" o:title=""/>
          </v:shape>
          <o:OLEObject Type="Embed" ProgID="Equation.DSMT4" ShapeID="_x0000_i1132" DrawAspect="Content" ObjectID="_1804925074" r:id="rId220"/>
        </w:objec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bằng </w:t>
      </w:r>
      <w:r w:rsidRPr="00CE219A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720" w:dyaOrig="400" w14:anchorId="4E35A1C5">
          <v:shape id="_x0000_i1133" type="#_x0000_t75" style="width:36.6pt;height:19.8pt" o:ole="">
            <v:imagedata r:id="rId221" o:title=""/>
          </v:shape>
          <o:OLEObject Type="Embed" ProgID="Equation.DSMT4" ShapeID="_x0000_i1133" DrawAspect="Content" ObjectID="_1804925075" r:id="rId222"/>
        </w:object>
      </w:r>
    </w:p>
    <w:p w14:paraId="44689AD3" w14:textId="77777777" w:rsidR="001D44B1" w:rsidRPr="00CE219A" w:rsidRDefault="001D44B1" w:rsidP="00E617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</w:pPr>
      <w:r w:rsidRPr="00CE219A">
        <w:rPr>
          <w:rFonts w:ascii="Times New Roman" w:eastAsia="Calibri" w:hAnsi="Times New Roman" w:cs="Times New Roman"/>
          <w:color w:val="FF0000"/>
          <w:sz w:val="28"/>
          <w:szCs w:val="28"/>
        </w:rPr>
        <w:t>d)</w:t>
      </w:r>
      <w:r w:rsidRPr="00CE219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Diện tích của hình viên phân giới hạn bởi dây cung </w:t>
      </w:r>
      <w:r w:rsidRPr="00CE219A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40" w:dyaOrig="279" w14:anchorId="7A8BD19D">
          <v:shape id="_x0000_i1134" type="#_x0000_t75" style="width:22.2pt;height:13.8pt" o:ole="">
            <v:imagedata r:id="rId223" o:title=""/>
          </v:shape>
          <o:OLEObject Type="Embed" ProgID="Equation.DSMT4" ShapeID="_x0000_i1134" DrawAspect="Content" ObjectID="_1804925076" r:id="rId224"/>
        </w:objec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và </w:t>
      </w:r>
    </w:p>
    <w:p w14:paraId="7C085F66" w14:textId="0A769994" w:rsidR="001D44B1" w:rsidRPr="00CE219A" w:rsidRDefault="001D44B1" w:rsidP="00E617E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cung nhỏ </w:t>
      </w:r>
      <w:r w:rsidRPr="00CE219A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40" w:dyaOrig="380" w14:anchorId="60F56613">
          <v:shape id="_x0000_i1135" type="#_x0000_t75" style="width:22.2pt;height:18.6pt" o:ole="">
            <v:imagedata r:id="rId225" o:title=""/>
          </v:shape>
          <o:OLEObject Type="Embed" ProgID="Equation.DSMT4" ShapeID="_x0000_i1135" DrawAspect="Content" ObjectID="_1804925077" r:id="rId226"/>
        </w:object>
      </w:r>
      <w:r w:rsidRPr="00CE219A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 bằng </w:t>
      </w:r>
      <w:r w:rsidR="00A838B7" w:rsidRPr="00CE219A">
        <w:rPr>
          <w:rFonts w:ascii="Times New Roman" w:eastAsia="Calibri" w:hAnsi="Times New Roman" w:cs="Times New Roman"/>
          <w:color w:val="000000" w:themeColor="text1"/>
          <w:position w:val="-12"/>
          <w:sz w:val="28"/>
          <w:szCs w:val="28"/>
        </w:rPr>
        <w:object w:dxaOrig="999" w:dyaOrig="400" w14:anchorId="4159D26D">
          <v:shape id="_x0000_i1136" type="#_x0000_t75" style="width:49.2pt;height:19.8pt" o:ole="">
            <v:imagedata r:id="rId227" o:title=""/>
          </v:shape>
          <o:OLEObject Type="Embed" ProgID="Equation.DSMT4" ShapeID="_x0000_i1136" DrawAspect="Content" ObjectID="_1804925078" r:id="rId228"/>
        </w:object>
      </w:r>
    </w:p>
    <w:p w14:paraId="0EBA3EAD" w14:textId="5B9C6CCC" w:rsidR="001D44B1" w:rsidRPr="00CE219A" w:rsidRDefault="001D44B1" w:rsidP="00E617E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b/>
          <w:sz w:val="28"/>
          <w:szCs w:val="28"/>
        </w:rPr>
        <w:t>Câu 16</w:t>
      </w:r>
      <w:r w:rsidR="00F77F35">
        <w:rPr>
          <w:rFonts w:ascii="Times New Roman" w:hAnsi="Times New Roman" w:cs="Times New Roman"/>
          <w:b/>
          <w:sz w:val="28"/>
          <w:szCs w:val="28"/>
        </w:rPr>
        <w:t>.</w:t>
      </w:r>
      <w:r w:rsidRPr="00CE219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E219A">
        <w:rPr>
          <w:rFonts w:ascii="Times New Roman" w:hAnsi="Times New Roman" w:cs="Times New Roman"/>
          <w:sz w:val="28"/>
          <w:szCs w:val="28"/>
        </w:rPr>
        <w:t>Một bó hoa hồng có 40 bông trong đó 24 bông màu đỏ đánh số thứ tự từ 1 đế</w:t>
      </w:r>
      <w:r w:rsidR="0057696B" w:rsidRPr="00CE219A">
        <w:rPr>
          <w:rFonts w:ascii="Times New Roman" w:hAnsi="Times New Roman" w:cs="Times New Roman"/>
          <w:sz w:val="28"/>
          <w:szCs w:val="28"/>
        </w:rPr>
        <w:t>n 24 và</w:t>
      </w:r>
      <w:r w:rsidRPr="00CE219A">
        <w:rPr>
          <w:rFonts w:ascii="Times New Roman" w:hAnsi="Times New Roman" w:cs="Times New Roman"/>
          <w:sz w:val="28"/>
          <w:szCs w:val="28"/>
        </w:rPr>
        <w:t xml:space="preserve"> 16 bông màu vàng đánh số thứ tự từ 25 đến 40. Chọn ngẫu nhiên một bông</w:t>
      </w:r>
      <w:r w:rsidR="00392EAC" w:rsidRPr="00CE219A">
        <w:rPr>
          <w:rFonts w:ascii="Times New Roman" w:hAnsi="Times New Roman" w:cs="Times New Roman"/>
          <w:sz w:val="28"/>
          <w:szCs w:val="28"/>
        </w:rPr>
        <w:t xml:space="preserve"> hao trong bó hoa trên</w:t>
      </w:r>
      <w:r w:rsidRPr="00CE219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964B793" w14:textId="77777777" w:rsidR="00D135BD" w:rsidRPr="00CE219A" w:rsidRDefault="00D135BD" w:rsidP="00E617E7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sz w:val="28"/>
          <w:szCs w:val="28"/>
        </w:rPr>
        <w:t xml:space="preserve">a) Xác suất để chọn được bông đỏ và xác suất để chọn được bông vàng là bằng nhau. </w:t>
      </w:r>
    </w:p>
    <w:p w14:paraId="6585D7DE" w14:textId="77777777" w:rsidR="00D135BD" w:rsidRPr="00CE219A" w:rsidRDefault="00D135BD" w:rsidP="00E617E7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sz w:val="28"/>
          <w:szCs w:val="28"/>
        </w:rPr>
        <w:t xml:space="preserve">b) Xác suất để chọn được bông đỏ có ghi số chẵn là </w:t>
      </w:r>
      <w:r w:rsidRPr="00CE219A">
        <w:rPr>
          <w:rFonts w:ascii="Times New Roman" w:eastAsia="Calibri" w:hAnsi="Times New Roman" w:cs="Times New Roman"/>
          <w:position w:val="-26"/>
          <w:sz w:val="28"/>
          <w:szCs w:val="28"/>
        </w:rPr>
        <w:object w:dxaOrig="252" w:dyaOrig="708" w14:anchorId="4D162492">
          <v:shape id="_x0000_i1137" type="#_x0000_t75" style="width:12.6pt;height:35.4pt" o:ole="">
            <v:imagedata r:id="rId229" o:title=""/>
          </v:shape>
          <o:OLEObject Type="Embed" ProgID="Equation.DSMT4" ShapeID="_x0000_i1137" DrawAspect="Content" ObjectID="_1804925079" r:id="rId230"/>
        </w:object>
      </w:r>
      <w:r w:rsidRPr="00CE219A">
        <w:rPr>
          <w:rFonts w:ascii="Times New Roman" w:hAnsi="Times New Roman" w:cs="Times New Roman"/>
          <w:sz w:val="28"/>
          <w:szCs w:val="28"/>
        </w:rPr>
        <w:t xml:space="preserve">.   </w:t>
      </w:r>
    </w:p>
    <w:p w14:paraId="1BFB8F13" w14:textId="77777777" w:rsidR="00D135BD" w:rsidRPr="00CE219A" w:rsidRDefault="00D135BD" w:rsidP="00E617E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sz w:val="28"/>
          <w:szCs w:val="28"/>
        </w:rPr>
        <w:t xml:space="preserve">c) Xác suất để chọn được bông màu vàng có ghi số lẻ là </w:t>
      </w:r>
      <w:r w:rsidRPr="00CE219A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40" w:dyaOrig="720" w14:anchorId="6BC91370">
          <v:shape id="_x0000_i1138" type="#_x0000_t75" style="width:12pt;height:36pt" o:ole="">
            <v:imagedata r:id="rId231" o:title=""/>
          </v:shape>
          <o:OLEObject Type="Embed" ProgID="Equation.DSMT4" ShapeID="_x0000_i1138" DrawAspect="Content" ObjectID="_1804925080" r:id="rId232"/>
        </w:object>
      </w:r>
      <w:r w:rsidRPr="00CE219A">
        <w:rPr>
          <w:rFonts w:ascii="Times New Roman" w:hAnsi="Times New Roman" w:cs="Times New Roman"/>
          <w:sz w:val="28"/>
          <w:szCs w:val="28"/>
        </w:rPr>
        <w:t xml:space="preserve">.   </w:t>
      </w:r>
    </w:p>
    <w:p w14:paraId="43F8207F" w14:textId="708947F6" w:rsidR="00E36EBA" w:rsidRPr="00CE219A" w:rsidRDefault="00D135BD" w:rsidP="00E617E7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color w:val="FF0000"/>
          <w:sz w:val="28"/>
          <w:szCs w:val="28"/>
        </w:rPr>
        <w:t>d)</w:t>
      </w:r>
      <w:r w:rsidRPr="00CE219A">
        <w:rPr>
          <w:rFonts w:ascii="Times New Roman" w:hAnsi="Times New Roman" w:cs="Times New Roman"/>
          <w:sz w:val="28"/>
          <w:szCs w:val="28"/>
        </w:rPr>
        <w:t xml:space="preserve"> Xác suất để chọn được bông có ghi số chính phương là </w:t>
      </w:r>
      <w:r w:rsidRPr="00CE219A">
        <w:rPr>
          <w:rFonts w:ascii="Times New Roman" w:eastAsia="Calibri" w:hAnsi="Times New Roman" w:cs="Times New Roman"/>
          <w:position w:val="-28"/>
          <w:sz w:val="28"/>
          <w:szCs w:val="28"/>
        </w:rPr>
        <w:object w:dxaOrig="408" w:dyaOrig="720" w14:anchorId="3255905F">
          <v:shape id="_x0000_i1139" type="#_x0000_t75" style="width:19.8pt;height:36pt" o:ole="">
            <v:imagedata r:id="rId233" o:title=""/>
          </v:shape>
          <o:OLEObject Type="Embed" ProgID="Equation.DSMT4" ShapeID="_x0000_i1139" DrawAspect="Content" ObjectID="_1804925081" r:id="rId234"/>
        </w:object>
      </w:r>
      <w:r w:rsidRPr="00CE219A">
        <w:rPr>
          <w:rFonts w:ascii="Times New Roman" w:hAnsi="Times New Roman" w:cs="Times New Roman"/>
          <w:sz w:val="28"/>
          <w:szCs w:val="28"/>
        </w:rPr>
        <w:t xml:space="preserve">.   </w:t>
      </w:r>
    </w:p>
    <w:p w14:paraId="18D82D94" w14:textId="4243D388" w:rsidR="00711C3F" w:rsidRPr="00CE219A" w:rsidRDefault="00711C3F" w:rsidP="00E617E7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PHẦN III (3,0 điểm). </w:t>
      </w:r>
      <w:r w:rsidR="00E36EBA" w:rsidRPr="00CE219A">
        <w:rPr>
          <w:rFonts w:ascii="Times New Roman" w:hAnsi="Times New Roman" w:cs="Times New Roman"/>
          <w:b/>
          <w:bCs/>
          <w:sz w:val="28"/>
          <w:szCs w:val="28"/>
        </w:rPr>
        <w:t>Trả lời ngắn</w:t>
      </w:r>
      <w:r w:rsidR="00F77F35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532C1688" w14:textId="11204261" w:rsidR="00D0212D" w:rsidRPr="00D0212D" w:rsidRDefault="00320762" w:rsidP="00D0212D">
      <w:pPr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>Câu 17</w:t>
      </w:r>
      <w:r w:rsidR="00F77F35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55D12" w:rsidRPr="00CE219A">
        <w:rPr>
          <w:rFonts w:ascii="Times New Roman" w:eastAsia="Calibri" w:hAnsi="Times New Roman" w:cs="Times New Roman"/>
          <w:b/>
          <w:bCs/>
          <w:noProof/>
          <w:kern w:val="2"/>
          <w:sz w:val="28"/>
          <w:szCs w:val="28"/>
          <w:lang w:val="vi-VN"/>
          <w14:ligatures w14:val="standardContextual"/>
        </w:rPr>
        <w:t xml:space="preserve"> 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>Bác Th</w:t>
      </w:r>
      <w:r w:rsidR="007B1535">
        <w:rPr>
          <w:rFonts w:ascii="Times New Roman" w:eastAsia="Times New Roman" w:hAnsi="Times New Roman" w:cs="Times New Roman"/>
          <w:sz w:val="28"/>
          <w:szCs w:val="28"/>
          <w:lang w:val="it-IT"/>
        </w:rPr>
        <w:t>ành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vay 200 triệu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đồng của ngân hàng làm kinh tế gia đình trong thời hạn </w:t>
      </w:r>
      <w:r w:rsidR="00D0212D" w:rsidRPr="00D0212D">
        <w:rPr>
          <w:rFonts w:ascii="Times New Roman" w:hAnsi="Times New Roman" w:cs="Times New Roman"/>
          <w:position w:val="-4"/>
          <w:sz w:val="28"/>
          <w:szCs w:val="28"/>
        </w:rPr>
        <w:object w:dxaOrig="160" w:dyaOrig="260" w14:anchorId="082AD67D">
          <v:shape id="_x0000_i1140" type="#_x0000_t75" style="width:7.8pt;height:13.2pt" o:ole="">
            <v:imagedata r:id="rId235" o:title=""/>
          </v:shape>
          <o:OLEObject Type="Embed" ProgID="Equation.DSMT4" ShapeID="_x0000_i1140" DrawAspect="Content" ObjectID="_1804925082" r:id="rId236"/>
        </w:objec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năm. Lẽ ra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ết 1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năm bác phải trả cả vốn lẫn lãi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nhưng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bác đã được ngân hàng cho kéo dài thời hạn thêm 1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>năm nữa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>, biết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số lãi của năm đầu được gộp vào vốn để tính lãi năm sau và lãi suất như cũ. Hết 2 năm bác phải trả tất cả  242 triệu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>đồng.</w:t>
      </w:r>
      <w:r w:rsidR="000D081B">
        <w:rPr>
          <w:rFonts w:ascii="Times New Roman" w:eastAsia="Times New Roman" w:hAnsi="Times New Roman" w:cs="Times New Roman"/>
          <w:sz w:val="28"/>
          <w:szCs w:val="28"/>
          <w:lang w:val="it-IT"/>
        </w:rPr>
        <w:t xml:space="preserve"> 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>Hỏi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>ãi suất vay ngân hàng là bao nhiêu phần trăm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/năm</w:t>
      </w:r>
      <w:r w:rsidR="00D0212D" w:rsidRPr="00D0212D">
        <w:rPr>
          <w:rFonts w:ascii="Times New Roman" w:eastAsia="Times New Roman" w:hAnsi="Times New Roman" w:cs="Times New Roman"/>
          <w:sz w:val="28"/>
          <w:szCs w:val="28"/>
          <w:lang w:val="it-IT"/>
        </w:rPr>
        <w:t>?</w:t>
      </w:r>
    </w:p>
    <w:p w14:paraId="4B42D140" w14:textId="02F531E7" w:rsidR="00BB68E5" w:rsidRPr="00CE219A" w:rsidRDefault="00255D12" w:rsidP="00BB68E5">
      <w:pPr>
        <w:spacing w:line="288" w:lineRule="auto"/>
        <w:rPr>
          <w:rFonts w:ascii="Times New Roman" w:eastAsia="Arial" w:hAnsi="Times New Roman" w:cs="Times New Roman"/>
          <w:spacing w:val="-6"/>
          <w:sz w:val="28"/>
          <w:szCs w:val="28"/>
          <w:lang w:val="pt-BR"/>
        </w:rPr>
      </w:pPr>
      <w:r w:rsidRPr="00CE219A">
        <w:rPr>
          <w:rFonts w:ascii="Times New Roman" w:eastAsia="Times New Roman" w:hAnsi="Times New Roman" w:cs="Times New Roman"/>
          <w:b/>
          <w:kern w:val="2"/>
          <w:sz w:val="28"/>
          <w:szCs w:val="28"/>
          <w14:ligatures w14:val="standardContextual"/>
        </w:rPr>
        <w:t>Câu 18</w:t>
      </w:r>
      <w:r w:rsidR="00F77F35">
        <w:rPr>
          <w:rFonts w:ascii="Times New Roman" w:eastAsia="Times New Roman" w:hAnsi="Times New Roman" w:cs="Times New Roman"/>
          <w:b/>
          <w:kern w:val="2"/>
          <w:sz w:val="28"/>
          <w:szCs w:val="28"/>
          <w14:ligatures w14:val="standardContextual"/>
        </w:rPr>
        <w:t>.</w:t>
      </w:r>
      <w:r w:rsidRPr="00CE219A">
        <w:rPr>
          <w:rFonts w:ascii="Times New Roman" w:eastAsia="Times New Roman" w:hAnsi="Times New Roman" w:cs="Times New Roman"/>
          <w:b/>
          <w:vanish/>
          <w:kern w:val="2"/>
          <w:sz w:val="28"/>
          <w:szCs w:val="28"/>
          <w14:ligatures w14:val="standardContextual"/>
        </w:rPr>
        <w:t>ID17 2022 PBT TOAN9CD10 STT 161</w:t>
      </w:r>
      <w:r w:rsidRPr="00CE219A">
        <w:rPr>
          <w:rFonts w:ascii="Times New Roman" w:eastAsia="Arial" w:hAnsi="Times New Roman" w:cs="Times New Roman"/>
          <w:kern w:val="2"/>
          <w:sz w:val="28"/>
          <w:szCs w:val="28"/>
          <w:lang w:val="vi-VN"/>
          <w14:ligatures w14:val="standardContextual"/>
        </w:rPr>
        <w:t xml:space="preserve"> </w:t>
      </w:r>
      <w:r w:rsidRPr="00CE219A">
        <w:rPr>
          <w:rFonts w:ascii="Times New Roman" w:eastAsia="Arial" w:hAnsi="Times New Roman" w:cs="Times New Roman"/>
          <w:kern w:val="2"/>
          <w:sz w:val="28"/>
          <w:szCs w:val="28"/>
          <w14:ligatures w14:val="standardContextual"/>
        </w:rPr>
        <w:t xml:space="preserve"> </w:t>
      </w:r>
      <w:r w:rsidR="00BB68E5" w:rsidRPr="00CE219A">
        <w:rPr>
          <w:rFonts w:ascii="Times New Roman" w:hAnsi="Times New Roman" w:cs="Times New Roman"/>
          <w:sz w:val="28"/>
          <w:szCs w:val="28"/>
          <w:lang w:val="pt-BR"/>
        </w:rPr>
        <w:t xml:space="preserve">Cho phương trình </w:t>
      </w:r>
      <w:r w:rsidR="00BB68E5" w:rsidRPr="00CE219A">
        <w:rPr>
          <w:rFonts w:ascii="Times New Roman" w:eastAsia="Arial" w:hAnsi="Times New Roman" w:cs="Times New Roman"/>
          <w:position w:val="-14"/>
          <w:sz w:val="28"/>
          <w:szCs w:val="28"/>
          <w:lang w:val="pt-BR"/>
        </w:rPr>
        <w:object w:dxaOrig="2220" w:dyaOrig="405" w14:anchorId="49E09BDB">
          <v:shape id="_x0000_i1141" type="#_x0000_t75" style="width:111.6pt;height:19.8pt" o:ole="">
            <v:imagedata r:id="rId237" o:title=""/>
          </v:shape>
          <o:OLEObject Type="Embed" ProgID="Equation.DSMT4" ShapeID="_x0000_i1141" DrawAspect="Content" ObjectID="_1804925083" r:id="rId238"/>
        </w:object>
      </w:r>
      <w:r w:rsidR="00BB68E5" w:rsidRPr="00CE219A">
        <w:rPr>
          <w:rFonts w:ascii="Times New Roman" w:hAnsi="Times New Roman" w:cs="Times New Roman"/>
          <w:sz w:val="28"/>
          <w:szCs w:val="28"/>
          <w:lang w:val="pt-BR"/>
        </w:rPr>
        <w:t xml:space="preserve"> (1) </w:t>
      </w:r>
      <w:r w:rsidR="00BB68E5" w:rsidRPr="00CE219A">
        <w:rPr>
          <w:rFonts w:ascii="Times New Roman" w:hAnsi="Times New Roman" w:cs="Times New Roman"/>
          <w:sz w:val="28"/>
          <w:szCs w:val="28"/>
          <w:lang w:val="es-ES_tradnl"/>
        </w:rPr>
        <w:t xml:space="preserve">với </w:t>
      </w:r>
      <w:r w:rsidR="00BB68E5" w:rsidRPr="00CE219A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x</w:t>
      </w:r>
      <w:r w:rsidR="00BB68E5" w:rsidRPr="00CE219A">
        <w:rPr>
          <w:rFonts w:ascii="Times New Roman" w:hAnsi="Times New Roman" w:cs="Times New Roman"/>
          <w:sz w:val="28"/>
          <w:szCs w:val="28"/>
          <w:lang w:val="es-ES_tradnl"/>
        </w:rPr>
        <w:t xml:space="preserve"> là ẩn số, </w:t>
      </w:r>
      <w:r w:rsidR="00BB68E5" w:rsidRPr="00CE219A">
        <w:rPr>
          <w:rFonts w:ascii="Times New Roman" w:hAnsi="Times New Roman" w:cs="Times New Roman"/>
          <w:i/>
          <w:iCs/>
          <w:sz w:val="28"/>
          <w:szCs w:val="28"/>
          <w:lang w:val="es-ES_tradnl"/>
        </w:rPr>
        <w:t>m</w:t>
      </w:r>
      <w:r w:rsidR="00BB68E5" w:rsidRPr="00CE219A">
        <w:rPr>
          <w:rFonts w:ascii="Times New Roman" w:hAnsi="Times New Roman" w:cs="Times New Roman"/>
          <w:sz w:val="28"/>
          <w:szCs w:val="28"/>
          <w:lang w:val="es-ES_tradnl"/>
        </w:rPr>
        <w:t xml:space="preserve"> là tham số. </w:t>
      </w:r>
      <w:r w:rsidR="00BB68E5" w:rsidRPr="00CE219A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Để phương trình  (1) có hai nghiệm phân biệt </w:t>
      </w:r>
      <w:r w:rsidR="00BB68E5" w:rsidRPr="00CE219A">
        <w:rPr>
          <w:rFonts w:ascii="Times New Roman" w:eastAsia="Arial" w:hAnsi="Times New Roman" w:cs="Times New Roman"/>
          <w:spacing w:val="-6"/>
          <w:position w:val="-12"/>
          <w:sz w:val="28"/>
          <w:szCs w:val="28"/>
          <w:lang w:val="pt-BR"/>
        </w:rPr>
        <w:object w:dxaOrig="240" w:dyaOrig="360" w14:anchorId="48C806D6">
          <v:shape id="_x0000_i1142" type="#_x0000_t75" style="width:12pt;height:18pt" o:ole="">
            <v:imagedata r:id="rId239" o:title=""/>
          </v:shape>
          <o:OLEObject Type="Embed" ProgID="Equation.DSMT4" ShapeID="_x0000_i1142" DrawAspect="Content" ObjectID="_1804925084" r:id="rId240"/>
        </w:object>
      </w:r>
      <w:r w:rsidR="00BB68E5" w:rsidRPr="00CE219A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; </w:t>
      </w:r>
      <w:r w:rsidR="00BB68E5" w:rsidRPr="00CE219A">
        <w:rPr>
          <w:rFonts w:ascii="Times New Roman" w:eastAsia="Arial" w:hAnsi="Times New Roman" w:cs="Times New Roman"/>
          <w:spacing w:val="-6"/>
          <w:position w:val="-12"/>
          <w:sz w:val="28"/>
          <w:szCs w:val="28"/>
          <w:lang w:val="pt-BR"/>
        </w:rPr>
        <w:object w:dxaOrig="255" w:dyaOrig="360" w14:anchorId="3CBB1742">
          <v:shape id="_x0000_i1143" type="#_x0000_t75" style="width:13.2pt;height:18pt" o:ole="">
            <v:imagedata r:id="rId241" o:title=""/>
          </v:shape>
          <o:OLEObject Type="Embed" ProgID="Equation.DSMT4" ShapeID="_x0000_i1143" DrawAspect="Content" ObjectID="_1804925085" r:id="rId242"/>
        </w:object>
      </w:r>
      <w:r w:rsidR="00BB68E5" w:rsidRPr="00CE219A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 thỏa mãn</w:t>
      </w:r>
      <w:r w:rsidR="00BB68E5" w:rsidRPr="00CE219A">
        <w:rPr>
          <w:rFonts w:ascii="Times New Roman" w:eastAsia="Arial" w:hAnsi="Times New Roman" w:cs="Times New Roman"/>
          <w:spacing w:val="-6"/>
          <w:position w:val="-14"/>
          <w:sz w:val="28"/>
          <w:szCs w:val="28"/>
          <w:lang w:val="pt-BR"/>
        </w:rPr>
        <w:object w:dxaOrig="1905" w:dyaOrig="435" w14:anchorId="70781ECF">
          <v:shape id="_x0000_i1144" type="#_x0000_t75" style="width:96pt;height:22.8pt" o:ole="">
            <v:imagedata r:id="rId243" o:title=""/>
          </v:shape>
          <o:OLEObject Type="Embed" ProgID="Equation.DSMT4" ShapeID="_x0000_i1144" DrawAspect="Content" ObjectID="_1804925086" r:id="rId244"/>
        </w:object>
      </w:r>
      <w:r w:rsidR="00BB68E5" w:rsidRPr="00CE219A">
        <w:rPr>
          <w:rFonts w:ascii="Times New Roman" w:eastAsia="Arial" w:hAnsi="Times New Roman" w:cs="Times New Roman"/>
          <w:spacing w:val="-6"/>
          <w:sz w:val="28"/>
          <w:szCs w:val="28"/>
          <w:lang w:val="pt-BR"/>
        </w:rPr>
        <w:t xml:space="preserve"> thì giá trị của </w:t>
      </w:r>
      <w:r w:rsidR="00BB68E5" w:rsidRPr="00CE219A">
        <w:rPr>
          <w:rFonts w:ascii="Times New Roman" w:eastAsia="Arial" w:hAnsi="Times New Roman" w:cs="Times New Roman"/>
          <w:i/>
          <w:iCs/>
          <w:spacing w:val="-6"/>
          <w:sz w:val="28"/>
          <w:szCs w:val="28"/>
          <w:lang w:val="pt-BR"/>
        </w:rPr>
        <w:t xml:space="preserve">m </w:t>
      </w:r>
      <w:r w:rsidR="00BB68E5" w:rsidRPr="00CE219A">
        <w:rPr>
          <w:rFonts w:ascii="Times New Roman" w:eastAsia="Arial" w:hAnsi="Times New Roman" w:cs="Times New Roman"/>
          <w:spacing w:val="-6"/>
          <w:sz w:val="28"/>
          <w:szCs w:val="28"/>
          <w:lang w:val="pt-BR"/>
        </w:rPr>
        <w:t>bằng</w:t>
      </w:r>
      <w:r w:rsidR="00C30940" w:rsidRPr="00CE219A">
        <w:rPr>
          <w:rFonts w:ascii="Times New Roman" w:eastAsia="Arial" w:hAnsi="Times New Roman" w:cs="Times New Roman"/>
          <w:spacing w:val="-6"/>
          <w:sz w:val="28"/>
          <w:szCs w:val="28"/>
          <w:lang w:val="pt-BR"/>
        </w:rPr>
        <w:t xml:space="preserve"> </w:t>
      </w:r>
      <w:r w:rsidR="00BB68E5" w:rsidRPr="00CE219A">
        <w:rPr>
          <w:rFonts w:ascii="Times New Roman" w:eastAsia="Arial" w:hAnsi="Times New Roman" w:cs="Times New Roman"/>
          <w:spacing w:val="-6"/>
          <w:sz w:val="28"/>
          <w:szCs w:val="28"/>
          <w:lang w:val="pt-BR"/>
        </w:rPr>
        <w:t>?</w:t>
      </w:r>
    </w:p>
    <w:p w14:paraId="0548651F" w14:textId="13882A29" w:rsidR="00CB13FA" w:rsidRPr="00CE219A" w:rsidRDefault="00C11C93" w:rsidP="00E617E7">
      <w:pPr>
        <w:spacing w:after="0" w:line="360" w:lineRule="auto"/>
        <w:ind w:left="142" w:hanging="992"/>
        <w:rPr>
          <w:rFonts w:ascii="Times New Roman" w:hAnsi="Times New Roman" w:cs="Times New Roman"/>
          <w:b/>
          <w:bCs/>
          <w:sz w:val="28"/>
          <w:szCs w:val="28"/>
        </w:rPr>
      </w:pPr>
      <w:r w:rsidRPr="00CE219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1F35A792" wp14:editId="44450A78">
            <wp:simplePos x="0" y="0"/>
            <wp:positionH relativeFrom="margin">
              <wp:posOffset>4211320</wp:posOffset>
            </wp:positionH>
            <wp:positionV relativeFrom="margin">
              <wp:posOffset>6229350</wp:posOffset>
            </wp:positionV>
            <wp:extent cx="2476500" cy="1849120"/>
            <wp:effectExtent l="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53A2">
        <w:rPr>
          <w:rFonts w:ascii="Times New Roman" w:hAnsi="Times New Roman" w:cs="Times New Roman"/>
          <w:b/>
          <w:bCs/>
          <w:sz w:val="28"/>
          <w:szCs w:val="28"/>
        </w:rPr>
        <w:t xml:space="preserve">             </w:t>
      </w:r>
      <w:r w:rsidR="00CB13FA" w:rsidRPr="00CE219A">
        <w:rPr>
          <w:rFonts w:ascii="Times New Roman" w:hAnsi="Times New Roman" w:cs="Times New Roman"/>
          <w:b/>
          <w:bCs/>
          <w:sz w:val="28"/>
          <w:szCs w:val="28"/>
        </w:rPr>
        <w:t>Câu</w:t>
      </w:r>
      <w:r w:rsidR="00E617E7"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19</w:t>
      </w:r>
      <w:r w:rsidR="00F77F35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CB13FA" w:rsidRPr="00CE219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Quãng đường đi của một vật rơi tự do (vận tốc ban đầu bằng 0) cho bởi công thức: </w:t>
      </w:r>
      <w:r w:rsidR="00CB13FA" w:rsidRPr="00CE219A">
        <w:rPr>
          <w:rFonts w:ascii="Times New Roman" w:eastAsia="Calibri" w:hAnsi="Times New Roman" w:cs="Times New Roman"/>
          <w:position w:val="-22"/>
          <w:sz w:val="28"/>
          <w:szCs w:val="28"/>
        </w:rPr>
        <w:object w:dxaOrig="940" w:dyaOrig="580" w14:anchorId="7219BB9A">
          <v:shape id="_x0000_i1145" type="#_x0000_t75" style="width:47.4pt;height:29.4pt" o:ole="">
            <v:imagedata r:id="rId246" o:title=""/>
          </v:shape>
          <o:OLEObject Type="Embed" ProgID="Equation.DSMT4" ShapeID="_x0000_i1145" DrawAspect="Content" ObjectID="_1804925087" r:id="rId247"/>
        </w:objec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 (trong đó g là gia tốc trọng trường </w:t>
      </w:r>
      <w:r w:rsidR="00CB13FA" w:rsidRPr="00CE219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00" w:dyaOrig="360" w14:anchorId="603EF97B">
          <v:shape id="_x0000_i1146" type="#_x0000_t75" style="width:60pt;height:18pt" o:ole="">
            <v:imagedata r:id="rId248" o:title=""/>
          </v:shape>
          <o:OLEObject Type="Embed" ProgID="Equation.DSMT4" ShapeID="_x0000_i1146" DrawAspect="Content" ObjectID="_1804925088" r:id="rId249"/>
        </w:objec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>), t (giây) là thời gian rơi tự do. Một vận động viên nhảy dù</w:t>
      </w:r>
      <w:r w:rsidR="00912A05" w:rsidRPr="00CE219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khỏi máy bay ở độ cao </w:t>
      </w:r>
      <w:r w:rsidR="00CB13FA" w:rsidRPr="00CE219A">
        <w:rPr>
          <w:rFonts w:ascii="Times New Roman" w:eastAsia="Calibri" w:hAnsi="Times New Roman" w:cs="Times New Roman"/>
          <w:position w:val="-6"/>
          <w:sz w:val="28"/>
          <w:szCs w:val="28"/>
        </w:rPr>
        <w:object w:dxaOrig="700" w:dyaOrig="320" w14:anchorId="6AF5CB4F">
          <v:shape id="_x0000_i1147" type="#_x0000_t75" style="width:35.4pt;height:13.8pt" o:ole="">
            <v:imagedata r:id="rId250" o:title=""/>
          </v:shape>
          <o:OLEObject Type="Embed" ProgID="Equation.DSMT4" ShapeID="_x0000_i1147" DrawAspect="Content" ObjectID="_1804925089" r:id="rId251"/>
        </w:objec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 mét </w:t>
      </w:r>
      <w:r w:rsidR="00C901DD" w:rsidRPr="00CE219A">
        <w:rPr>
          <w:rFonts w:ascii="Times New Roman" w:eastAsia="Calibri" w:hAnsi="Times New Roman" w:cs="Times New Roman"/>
          <w:sz w:val="28"/>
          <w:szCs w:val="28"/>
        </w:rPr>
        <w:t xml:space="preserve">(so với mặt đất) </w: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>với vận tốc ban đầu không đáng kể (bỏ qua các lực cản</w:t>
      </w:r>
      <w:r w:rsidR="001B513A" w:rsidRPr="00CE219A">
        <w:rPr>
          <w:rFonts w:ascii="Times New Roman" w:eastAsia="Calibri" w:hAnsi="Times New Roman" w:cs="Times New Roman"/>
          <w:sz w:val="28"/>
          <w:szCs w:val="28"/>
        </w:rPr>
        <w:t xml:space="preserve"> của không khí</w: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). Vận động viên phải mở dù tại thời điểm còn cách mặt đất </w:t>
      </w:r>
      <w:r w:rsidR="00CB13FA" w:rsidRPr="00CE219A">
        <w:rPr>
          <w:rFonts w:ascii="Times New Roman" w:eastAsia="Calibri" w:hAnsi="Times New Roman" w:cs="Times New Roman"/>
          <w:position w:val="-6"/>
          <w:sz w:val="28"/>
          <w:szCs w:val="28"/>
        </w:rPr>
        <w:object w:dxaOrig="499" w:dyaOrig="260" w14:anchorId="7285778E">
          <v:shape id="_x0000_i1148" type="#_x0000_t75" style="width:24.6pt;height:12pt" o:ole="">
            <v:imagedata r:id="rId252" o:title=""/>
          </v:shape>
          <o:OLEObject Type="Embed" ProgID="Equation.DSMT4" ShapeID="_x0000_i1148" DrawAspect="Content" ObjectID="_1804925090" r:id="rId253"/>
        </w:objec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 mét. Như vậy vận động viên phải mở dù sau khi nhảy bao nhiêu </w:t>
      </w:r>
      <w:proofErr w:type="gramStart"/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giây </w:t>
      </w:r>
      <w:r w:rsidR="003A52A2" w:rsidRPr="00CE219A">
        <w:rPr>
          <w:rFonts w:ascii="Times New Roman" w:eastAsia="Calibri" w:hAnsi="Times New Roman" w:cs="Times New Roman"/>
          <w:sz w:val="28"/>
          <w:szCs w:val="28"/>
        </w:rPr>
        <w:t>?</w:t>
      </w:r>
      <w:proofErr w:type="gramEnd"/>
      <w:r w:rsidR="00CB13FA" w:rsidRPr="00CE219A">
        <w:rPr>
          <w:rFonts w:ascii="Times New Roman" w:eastAsia="Calibri" w:hAnsi="Times New Roman" w:cs="Times New Roman"/>
          <w:sz w:val="28"/>
          <w:szCs w:val="28"/>
        </w:rPr>
        <w:t>(kết quả làm tròn đến hàng phần mười</w:t>
      </w:r>
      <w:r w:rsidR="003A52A2" w:rsidRPr="00CE219A">
        <w:rPr>
          <w:rFonts w:ascii="Times New Roman" w:eastAsia="Calibri" w:hAnsi="Times New Roman" w:cs="Times New Roman"/>
          <w:sz w:val="28"/>
          <w:szCs w:val="28"/>
        </w:rPr>
        <w:t xml:space="preserve"> ).</w:t>
      </w:r>
      <w:r w:rsidR="00CB13FA" w:rsidRPr="00CE219A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181C54C2" w14:textId="54B50A0B" w:rsidR="00066463" w:rsidRPr="00CE219A" w:rsidRDefault="00F46B2D" w:rsidP="00066463">
      <w:pPr>
        <w:pStyle w:val="PlainText"/>
        <w:rPr>
          <w:rFonts w:ascii="Times New Roman" w:hAnsi="Times New Roman"/>
          <w:sz w:val="28"/>
          <w:szCs w:val="28"/>
        </w:rPr>
      </w:pPr>
      <w:r w:rsidRPr="00CE219A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0351A210" wp14:editId="723836D1">
            <wp:simplePos x="0" y="0"/>
            <wp:positionH relativeFrom="margin">
              <wp:posOffset>2457450</wp:posOffset>
            </wp:positionH>
            <wp:positionV relativeFrom="margin">
              <wp:posOffset>-171450</wp:posOffset>
            </wp:positionV>
            <wp:extent cx="4105275" cy="2114550"/>
            <wp:effectExtent l="0" t="0" r="952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0E78" w:rsidRPr="00CE219A">
        <w:rPr>
          <w:rFonts w:ascii="Times New Roman" w:hAnsi="Times New Roman"/>
          <w:b/>
          <w:sz w:val="28"/>
          <w:szCs w:val="28"/>
        </w:rPr>
        <w:t>Câu 20</w:t>
      </w:r>
      <w:r w:rsidR="00F77F35">
        <w:rPr>
          <w:rFonts w:ascii="Times New Roman" w:hAnsi="Times New Roman"/>
          <w:b/>
          <w:sz w:val="28"/>
          <w:szCs w:val="28"/>
        </w:rPr>
        <w:t>.</w:t>
      </w:r>
      <w:r w:rsidR="00B30E78" w:rsidRPr="00CE219A">
        <w:rPr>
          <w:rFonts w:ascii="Times New Roman" w:hAnsi="Times New Roman"/>
          <w:sz w:val="28"/>
          <w:szCs w:val="28"/>
        </w:rPr>
        <w:t xml:space="preserve"> </w:t>
      </w:r>
      <w:r w:rsidR="00066463" w:rsidRPr="00CE219A">
        <w:rPr>
          <w:rFonts w:ascii="Times New Roman" w:hAnsi="Times New Roman"/>
          <w:color w:val="000000"/>
          <w:sz w:val="28"/>
          <w:szCs w:val="28"/>
        </w:rPr>
        <w:t xml:space="preserve">Một chiếc cổng hình bán nguyệt rộng 8,4m, cao 4,2m. Mặt đường được chia thành hai làn cho xe ra </w:t>
      </w:r>
      <w:proofErr w:type="gramStart"/>
      <w:r w:rsidR="00066463" w:rsidRPr="00CE219A">
        <w:rPr>
          <w:rFonts w:ascii="Times New Roman" w:hAnsi="Times New Roman"/>
          <w:color w:val="000000"/>
          <w:sz w:val="28"/>
          <w:szCs w:val="28"/>
        </w:rPr>
        <w:t>vào.Một</w:t>
      </w:r>
      <w:proofErr w:type="gramEnd"/>
      <w:r w:rsidR="00066463" w:rsidRPr="00CE219A">
        <w:rPr>
          <w:rFonts w:ascii="Times New Roman" w:hAnsi="Times New Roman"/>
          <w:color w:val="000000"/>
          <w:sz w:val="28"/>
          <w:szCs w:val="28"/>
        </w:rPr>
        <w:t xml:space="preserve"> chiếc xe tải rộng 2,2m đi đúng làn đường quy định </w:t>
      </w:r>
      <w:r w:rsidR="00B36469" w:rsidRPr="00CE219A">
        <w:rPr>
          <w:rFonts w:ascii="Times New Roman" w:hAnsi="Times New Roman"/>
          <w:color w:val="000000"/>
          <w:sz w:val="28"/>
          <w:szCs w:val="28"/>
        </w:rPr>
        <w:t xml:space="preserve">khi </w:t>
      </w:r>
      <w:r w:rsidR="00066463" w:rsidRPr="00CE219A">
        <w:rPr>
          <w:rFonts w:ascii="Times New Roman" w:hAnsi="Times New Roman"/>
          <w:color w:val="000000"/>
          <w:sz w:val="28"/>
          <w:szCs w:val="28"/>
        </w:rPr>
        <w:t xml:space="preserve">qua cổng . Tính chiều cao lớn nhất của xe để xe có thể đi qua cổng mà không làm hư hỏng cổng </w:t>
      </w:r>
      <w:r w:rsidR="00066463" w:rsidRPr="00CE219A">
        <w:rPr>
          <w:rFonts w:ascii="Times New Roman" w:hAnsi="Times New Roman"/>
          <w:sz w:val="28"/>
          <w:szCs w:val="28"/>
        </w:rPr>
        <w:t xml:space="preserve"> </w:t>
      </w:r>
    </w:p>
    <w:p w14:paraId="239BF02C" w14:textId="77777777" w:rsidR="00EC6176" w:rsidRDefault="00EC6176" w:rsidP="00E617E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1BAECE4C" w14:textId="39EAE0F5" w:rsidR="00E617E7" w:rsidRPr="00CE219A" w:rsidRDefault="00B30E78" w:rsidP="00E617E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>Câu 21</w:t>
      </w:r>
      <w:r w:rsidR="00F77F35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CE219A">
        <w:rPr>
          <w:rFonts w:ascii="Times New Roman" w:hAnsi="Times New Roman" w:cs="Times New Roman"/>
          <w:sz w:val="28"/>
          <w:szCs w:val="28"/>
        </w:rPr>
        <w:t xml:space="preserve"> Cho các số thực </w:t>
      </w:r>
      <w:r w:rsidR="003A52A2" w:rsidRPr="00CE219A">
        <w:rPr>
          <w:rFonts w:ascii="Times New Roman" w:hAnsi="Times New Roman" w:cs="Times New Roman"/>
          <w:sz w:val="28"/>
          <w:szCs w:val="28"/>
        </w:rPr>
        <w:t xml:space="preserve">dương </w:t>
      </w:r>
      <w:r w:rsidR="003A52A2" w:rsidRPr="00CE219A">
        <w:rPr>
          <w:rFonts w:ascii="Times New Roman" w:hAnsi="Times New Roman" w:cs="Times New Roman"/>
          <w:position w:val="-10"/>
          <w:sz w:val="28"/>
          <w:szCs w:val="28"/>
        </w:rPr>
        <w:object w:dxaOrig="420" w:dyaOrig="260" w14:anchorId="3111CF96">
          <v:shape id="_x0000_i1149" type="#_x0000_t75" style="width:21.6pt;height:13.2pt" o:ole="">
            <v:imagedata r:id="rId255" o:title=""/>
          </v:shape>
          <o:OLEObject Type="Embed" ProgID="Equation.DSMT4" ShapeID="_x0000_i1149" DrawAspect="Content" ObjectID="_1804925091" r:id="rId256"/>
        </w:object>
      </w:r>
      <w:r w:rsidRPr="00CE219A">
        <w:rPr>
          <w:rFonts w:ascii="Times New Roman" w:hAnsi="Times New Roman" w:cs="Times New Roman"/>
          <w:sz w:val="28"/>
          <w:szCs w:val="28"/>
        </w:rPr>
        <w:t xml:space="preserve"> thỏa mãn</w:t>
      </w:r>
      <w:r w:rsidR="003A52A2" w:rsidRPr="00CE219A">
        <w:rPr>
          <w:rFonts w:ascii="Times New Roman" w:hAnsi="Times New Roman" w:cs="Times New Roman"/>
          <w:sz w:val="28"/>
          <w:szCs w:val="28"/>
        </w:rPr>
        <w:t xml:space="preserve"> </w:t>
      </w:r>
      <w:r w:rsidR="003A52A2" w:rsidRPr="00CE219A">
        <w:rPr>
          <w:rFonts w:ascii="Times New Roman" w:hAnsi="Times New Roman" w:cs="Times New Roman"/>
          <w:position w:val="-10"/>
          <w:sz w:val="28"/>
          <w:szCs w:val="28"/>
        </w:rPr>
        <w:object w:dxaOrig="1100" w:dyaOrig="320" w14:anchorId="12C3B971">
          <v:shape id="_x0000_i1150" type="#_x0000_t75" style="width:55.2pt;height:16.8pt" o:ole="">
            <v:imagedata r:id="rId257" o:title=""/>
          </v:shape>
          <o:OLEObject Type="Embed" ProgID="Equation.DSMT4" ShapeID="_x0000_i1150" DrawAspect="Content" ObjectID="_1804925092" r:id="rId258"/>
        </w:object>
      </w:r>
      <w:r w:rsidR="003A52A2" w:rsidRPr="00CE219A">
        <w:rPr>
          <w:rFonts w:ascii="Times New Roman" w:hAnsi="Times New Roman" w:cs="Times New Roman"/>
          <w:sz w:val="28"/>
          <w:szCs w:val="28"/>
        </w:rPr>
        <w:t xml:space="preserve">.  Tìm giá trị nhỏ nhất của biểu thức </w:t>
      </w:r>
      <w:r w:rsidR="00616140" w:rsidRPr="00CE219A">
        <w:rPr>
          <w:rFonts w:ascii="Times New Roman" w:hAnsi="Times New Roman" w:cs="Times New Roman"/>
          <w:position w:val="-28"/>
          <w:sz w:val="28"/>
          <w:szCs w:val="28"/>
        </w:rPr>
        <w:object w:dxaOrig="1920" w:dyaOrig="660" w14:anchorId="24DBBC08">
          <v:shape id="_x0000_i1151" type="#_x0000_t75" style="width:96.6pt;height:34.2pt" o:ole="">
            <v:imagedata r:id="rId259" o:title=""/>
          </v:shape>
          <o:OLEObject Type="Embed" ProgID="Equation.DSMT4" ShapeID="_x0000_i1151" DrawAspect="Content" ObjectID="_1804925093" r:id="rId260"/>
        </w:object>
      </w:r>
      <w:r w:rsidRPr="00CE219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6665A58" w14:textId="277AB6DF" w:rsidR="00252CDA" w:rsidRPr="00CE219A" w:rsidRDefault="00CB13FA" w:rsidP="00252CDA">
      <w:pPr>
        <w:tabs>
          <w:tab w:val="left" w:pos="992"/>
        </w:tabs>
        <w:spacing w:after="0" w:line="276" w:lineRule="auto"/>
        <w:jc w:val="both"/>
        <w:rPr>
          <w:rFonts w:ascii="Times New Roman" w:eastAsia="Georgia" w:hAnsi="Times New Roman" w:cs="Times New Roman"/>
          <w:sz w:val="28"/>
          <w:szCs w:val="28"/>
        </w:rPr>
      </w:pPr>
      <w:r w:rsidRPr="00CE21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Câu 2</w:t>
      </w:r>
      <w:r w:rsidR="00252CDA" w:rsidRPr="00CE21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2</w:t>
      </w:r>
      <w:r w:rsidR="00F77F35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</w:t>
      </w:r>
      <w:r w:rsidRPr="00CE219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</w:t>
      </w:r>
      <w:r w:rsidR="00252CDA" w:rsidRPr="00CE219A">
        <w:rPr>
          <w:rFonts w:ascii="Times New Roman" w:eastAsia="Georgia" w:hAnsi="Times New Roman" w:cs="Times New Roman"/>
          <w:sz w:val="28"/>
          <w:szCs w:val="28"/>
        </w:rPr>
        <w:t>Gieo một con xúc xắc 50 lần cho kết quả như bảng sau:</w:t>
      </w:r>
    </w:p>
    <w:tbl>
      <w:tblPr>
        <w:tblW w:w="8356" w:type="dxa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3256"/>
        <w:gridCol w:w="850"/>
        <w:gridCol w:w="850"/>
        <w:gridCol w:w="850"/>
        <w:gridCol w:w="850"/>
        <w:gridCol w:w="850"/>
        <w:gridCol w:w="850"/>
      </w:tblGrid>
      <w:tr w:rsidR="00252CDA" w:rsidRPr="00CE219A" w14:paraId="64B14AE2" w14:textId="77777777" w:rsidTr="009A571F">
        <w:trPr>
          <w:cantSplit/>
          <w:trHeight w:val="317"/>
          <w:tblCellSpacing w:w="0" w:type="dxa"/>
          <w:jc w:val="center"/>
        </w:trPr>
        <w:tc>
          <w:tcPr>
            <w:tcW w:w="3256" w:type="dxa"/>
            <w:vAlign w:val="center"/>
          </w:tcPr>
          <w:p w14:paraId="1FA49B5E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Georgia" w:hAnsi="Times New Roman" w:cs="Times New Roman"/>
                <w:sz w:val="28"/>
                <w:szCs w:val="28"/>
              </w:rPr>
              <w:t>Số chấm xuất hiện</w:t>
            </w:r>
          </w:p>
        </w:tc>
        <w:tc>
          <w:tcPr>
            <w:tcW w:w="850" w:type="dxa"/>
            <w:vAlign w:val="center"/>
          </w:tcPr>
          <w:p w14:paraId="08E91DDF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Align w:val="center"/>
          </w:tcPr>
          <w:p w14:paraId="722BBABE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14:paraId="12A7F6D9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Align w:val="center"/>
          </w:tcPr>
          <w:p w14:paraId="50B5A4FE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14:paraId="63878D05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14:paraId="6239F678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</w:tr>
      <w:tr w:rsidR="00252CDA" w:rsidRPr="00CE219A" w14:paraId="1C250733" w14:textId="77777777" w:rsidTr="009A571F">
        <w:trPr>
          <w:cantSplit/>
          <w:trHeight w:val="348"/>
          <w:tblCellSpacing w:w="0" w:type="dxa"/>
          <w:jc w:val="center"/>
        </w:trPr>
        <w:tc>
          <w:tcPr>
            <w:tcW w:w="3256" w:type="dxa"/>
            <w:vAlign w:val="center"/>
          </w:tcPr>
          <w:p w14:paraId="0092B285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Georgia" w:hAnsi="Times New Roman" w:cs="Times New Roman"/>
                <w:sz w:val="28"/>
                <w:szCs w:val="28"/>
              </w:rPr>
              <w:t>Tần số</w:t>
            </w:r>
          </w:p>
        </w:tc>
        <w:tc>
          <w:tcPr>
            <w:tcW w:w="850" w:type="dxa"/>
            <w:vAlign w:val="center"/>
          </w:tcPr>
          <w:p w14:paraId="16D759CE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14:paraId="5E9D043C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14:paraId="48B85351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80" w:dyaOrig="279" w14:anchorId="43E36A00">
                <v:shape id="_x0000_i1152" type="#_x0000_t75" style="width:9.6pt;height:13.2pt" o:ole="">
                  <v:imagedata r:id="rId261" o:title=""/>
                </v:shape>
                <o:OLEObject Type="Embed" ProgID="Equation.DSMT4" ShapeID="_x0000_i1152" DrawAspect="Content" ObjectID="_1804925094" r:id="rId262"/>
              </w:object>
            </w:r>
          </w:p>
        </w:tc>
        <w:tc>
          <w:tcPr>
            <w:tcW w:w="850" w:type="dxa"/>
            <w:vAlign w:val="center"/>
          </w:tcPr>
          <w:p w14:paraId="626120AB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14:paraId="432F1C95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  <w:vAlign w:val="center"/>
          </w:tcPr>
          <w:p w14:paraId="01685F84" w14:textId="77777777" w:rsidR="00252CDA" w:rsidRPr="00CE219A" w:rsidRDefault="00252CDA" w:rsidP="009A571F">
            <w:pPr>
              <w:spacing w:before="40" w:after="0" w:line="276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E219A">
              <w:rPr>
                <w:rFonts w:ascii="Times New Roman" w:eastAsia="Calibri" w:hAnsi="Times New Roman" w:cs="Times New Roman"/>
                <w:sz w:val="28"/>
                <w:szCs w:val="28"/>
              </w:rPr>
              <w:t>11</w:t>
            </w:r>
          </w:p>
        </w:tc>
      </w:tr>
    </w:tbl>
    <w:p w14:paraId="5391E480" w14:textId="77777777" w:rsidR="00252CDA" w:rsidRPr="00CE219A" w:rsidRDefault="00252CDA" w:rsidP="00252CDA">
      <w:pPr>
        <w:spacing w:after="0" w:line="276" w:lineRule="auto"/>
        <w:jc w:val="both"/>
        <w:rPr>
          <w:rFonts w:ascii="Times New Roman" w:eastAsia="Georgia" w:hAnsi="Times New Roman" w:cs="Times New Roman"/>
          <w:sz w:val="28"/>
          <w:szCs w:val="28"/>
        </w:rPr>
      </w:pPr>
      <w:r w:rsidRPr="00CE219A">
        <w:rPr>
          <w:rFonts w:ascii="Times New Roman" w:eastAsia="Georgia" w:hAnsi="Times New Roman" w:cs="Times New Roman"/>
          <w:sz w:val="28"/>
          <w:szCs w:val="28"/>
        </w:rPr>
        <w:t>Tính tần số tương đối (%) xuất hiện của mặt 3 chấm.</w:t>
      </w:r>
    </w:p>
    <w:p w14:paraId="244091C4" w14:textId="77777777" w:rsidR="000E72F0" w:rsidRPr="00CE219A" w:rsidRDefault="000E72F0" w:rsidP="00252CDA">
      <w:pPr>
        <w:spacing w:after="0" w:line="276" w:lineRule="auto"/>
        <w:jc w:val="both"/>
        <w:rPr>
          <w:rFonts w:ascii="Times New Roman" w:eastAsia="Georgia" w:hAnsi="Times New Roman" w:cs="Times New Roman"/>
          <w:sz w:val="28"/>
          <w:szCs w:val="28"/>
        </w:rPr>
      </w:pPr>
    </w:p>
    <w:p w14:paraId="2B4FB529" w14:textId="197EF2E8" w:rsidR="00003515" w:rsidRDefault="00711C3F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E219A">
        <w:rPr>
          <w:rFonts w:ascii="Times New Roman" w:hAnsi="Times New Roman" w:cs="Times New Roman"/>
          <w:b/>
          <w:sz w:val="28"/>
          <w:szCs w:val="28"/>
        </w:rPr>
        <w:t>------- HẾT -------</w:t>
      </w:r>
    </w:p>
    <w:p w14:paraId="36396F9F" w14:textId="547BE939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0AF0DF8" w14:textId="46B7A9E7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EFDCF59" w14:textId="3A08474C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AA410C3" w14:textId="33240718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8310009" w14:textId="5ADB045A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F42DB8C" w14:textId="62ED3E15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2739C9F" w14:textId="684C564D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397C04E" w14:textId="7FB96598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67B82B1" w14:textId="4B516730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CF080B2" w14:textId="0185E17E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828546D" w14:textId="0E3B8F2D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DF06B75" w14:textId="2B5728E1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9C818DD" w14:textId="1C6EC5AB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0A1F827" w14:textId="40B9D180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3A6F378" w14:textId="26D6FF83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11511EB" w14:textId="405D293B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1039380" w14:textId="113E71E4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3A3E9E2" w14:textId="62504377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C390732" w14:textId="72D5D045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FA3CF5F" w14:textId="1A571CFF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B001FEE" w14:textId="6ED5B743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7E48253" w14:textId="34685CBB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2BA3CB7" w14:textId="5DB7F698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57C154F" w14:textId="344A6DB6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65FBC41" w14:textId="41C5DAFC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CA9E5F4" w14:textId="2C4D2EF8" w:rsidR="00015CC8" w:rsidRDefault="00015CC8" w:rsidP="00E617E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0885" w:type="dxa"/>
        <w:jc w:val="center"/>
        <w:tblLook w:val="04A0" w:firstRow="1" w:lastRow="0" w:firstColumn="1" w:lastColumn="0" w:noHBand="0" w:noVBand="1"/>
      </w:tblPr>
      <w:tblGrid>
        <w:gridCol w:w="4395"/>
        <w:gridCol w:w="6490"/>
      </w:tblGrid>
      <w:tr w:rsidR="00015CC8" w:rsidRPr="00CE219A" w14:paraId="5E4F50A9" w14:textId="77777777" w:rsidTr="00B62797">
        <w:trPr>
          <w:jc w:val="center"/>
        </w:trPr>
        <w:tc>
          <w:tcPr>
            <w:tcW w:w="4395" w:type="dxa"/>
          </w:tcPr>
          <w:p w14:paraId="7C714D9B" w14:textId="77777777" w:rsidR="00015CC8" w:rsidRPr="005432C6" w:rsidRDefault="00015CC8" w:rsidP="00B627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5432C6">
              <w:rPr>
                <w:rFonts w:ascii="Times New Roman" w:hAnsi="Times New Roman" w:cs="Times New Roman"/>
                <w:sz w:val="26"/>
                <w:szCs w:val="28"/>
              </w:rPr>
              <w:lastRenderedPageBreak/>
              <w:t>UBND HUYỆN VĨNH BẢO</w:t>
            </w:r>
          </w:p>
          <w:p w14:paraId="21BB413A" w14:textId="77777777" w:rsidR="00015CC8" w:rsidRPr="005432C6" w:rsidRDefault="00015CC8" w:rsidP="00B627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</w:pPr>
            <w:r w:rsidRPr="005432C6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PHÒNG GIÁO DỤC VÀ ĐÀO TẠO</w:t>
            </w:r>
          </w:p>
          <w:p w14:paraId="58F02776" w14:textId="6A3BA512" w:rsidR="00015CC8" w:rsidRPr="00CE219A" w:rsidRDefault="00015CC8" w:rsidP="00015CC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5432C6">
              <w:rPr>
                <w:rFonts w:ascii="Times New Roman" w:hAnsi="Times New Roman" w:cs="Times New Roman"/>
                <w:b/>
                <w:bCs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C84FDA4" wp14:editId="4503615B">
                      <wp:simplePos x="0" y="0"/>
                      <wp:positionH relativeFrom="column">
                        <wp:posOffset>844550</wp:posOffset>
                      </wp:positionH>
                      <wp:positionV relativeFrom="paragraph">
                        <wp:posOffset>32808</wp:posOffset>
                      </wp:positionV>
                      <wp:extent cx="1040130" cy="0"/>
                      <wp:effectExtent l="0" t="0" r="2667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013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B90CCDF" id="Straight Connector 2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6.5pt,2.6pt" to="148.4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490" w:type="dxa"/>
            <w:hideMark/>
          </w:tcPr>
          <w:p w14:paraId="25BA0D35" w14:textId="2D31C830" w:rsidR="00015CC8" w:rsidRDefault="00015CC8" w:rsidP="00B627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ƯỚNG DẪN ĐÁP ÁN VÀ BIỂU ĐIỂM</w:t>
            </w:r>
          </w:p>
          <w:p w14:paraId="3955A694" w14:textId="2A70748E" w:rsidR="00015CC8" w:rsidRPr="00CE219A" w:rsidRDefault="00015CC8" w:rsidP="00B627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E219A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DBAC5BD" wp14:editId="6594897E">
                      <wp:simplePos x="0" y="0"/>
                      <wp:positionH relativeFrom="column">
                        <wp:posOffset>1510030</wp:posOffset>
                      </wp:positionH>
                      <wp:positionV relativeFrom="paragraph">
                        <wp:posOffset>188595</wp:posOffset>
                      </wp:positionV>
                      <wp:extent cx="1040130" cy="0"/>
                      <wp:effectExtent l="0" t="0" r="2667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013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BECE2BF" id="Straight Connector 3" o:spid="_x0000_s1026" style="position:absolute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8.9pt,14.85pt" to="200.8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CE21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 TOÁN 9</w:t>
            </w:r>
          </w:p>
          <w:p w14:paraId="3E0EF164" w14:textId="665D7578" w:rsidR="00015CC8" w:rsidRPr="00CE219A" w:rsidRDefault="00015CC8" w:rsidP="00015CC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80FAD1F" w14:textId="45DC8E28" w:rsidR="00015CC8" w:rsidRDefault="00015CC8" w:rsidP="00015CC8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>PHẦN I (3,0 điểm). Câu trắc nghiệm nhiều phương án lựa chọn.</w:t>
      </w:r>
    </w:p>
    <w:p w14:paraId="3946672E" w14:textId="0AF1D8E9" w:rsidR="00015CC8" w:rsidRDefault="00015CC8" w:rsidP="00015CC8">
      <w:pPr>
        <w:spacing w:after="0" w:line="240" w:lineRule="auto"/>
        <w:jc w:val="center"/>
        <w:rPr>
          <w:rFonts w:ascii="Times New Roman" w:hAnsi="Times New Roman" w:cs="Times New Roman"/>
          <w:bCs/>
          <w:i/>
          <w:sz w:val="28"/>
          <w:szCs w:val="28"/>
        </w:rPr>
      </w:pPr>
      <w:r w:rsidRPr="00015CC8">
        <w:rPr>
          <w:rFonts w:ascii="Times New Roman" w:hAnsi="Times New Roman" w:cs="Times New Roman"/>
          <w:bCs/>
          <w:i/>
          <w:sz w:val="28"/>
          <w:szCs w:val="28"/>
        </w:rPr>
        <w:t>Mỗi ý đúng được 0,25 điểm</w:t>
      </w:r>
    </w:p>
    <w:p w14:paraId="7B1B1A50" w14:textId="77777777" w:rsidR="00015CC8" w:rsidRDefault="00015CC8" w:rsidP="00015CC8">
      <w:pPr>
        <w:spacing w:after="0" w:line="240" w:lineRule="auto"/>
        <w:jc w:val="center"/>
        <w:rPr>
          <w:rFonts w:ascii="Times New Roman" w:hAnsi="Times New Roman" w:cs="Times New Roman"/>
          <w:bCs/>
          <w:i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  <w:gridCol w:w="785"/>
        <w:gridCol w:w="785"/>
        <w:gridCol w:w="785"/>
      </w:tblGrid>
      <w:tr w:rsidR="00015CC8" w:rsidRPr="00015CC8" w14:paraId="481A711E" w14:textId="77777777" w:rsidTr="00015CC8">
        <w:tc>
          <w:tcPr>
            <w:tcW w:w="784" w:type="dxa"/>
          </w:tcPr>
          <w:p w14:paraId="5E52E564" w14:textId="05E91D98" w:rsidR="00015CC8" w:rsidRPr="00015CC8" w:rsidRDefault="00015CC8" w:rsidP="00015CC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784" w:type="dxa"/>
          </w:tcPr>
          <w:p w14:paraId="2D37042C" w14:textId="4259BAAF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84" w:type="dxa"/>
          </w:tcPr>
          <w:p w14:paraId="32A7D378" w14:textId="075BB108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84" w:type="dxa"/>
          </w:tcPr>
          <w:p w14:paraId="6B686102" w14:textId="63A33122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84" w:type="dxa"/>
          </w:tcPr>
          <w:p w14:paraId="1E5E6F55" w14:textId="06A0CC28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784" w:type="dxa"/>
          </w:tcPr>
          <w:p w14:paraId="27E1CF0C" w14:textId="61C4D619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784" w:type="dxa"/>
          </w:tcPr>
          <w:p w14:paraId="1CD0B78F" w14:textId="5756666E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784" w:type="dxa"/>
          </w:tcPr>
          <w:p w14:paraId="0E1EA545" w14:textId="28A472A3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784" w:type="dxa"/>
          </w:tcPr>
          <w:p w14:paraId="48B70402" w14:textId="47CEA78A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784" w:type="dxa"/>
          </w:tcPr>
          <w:p w14:paraId="3021A68E" w14:textId="5DFE282E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785" w:type="dxa"/>
          </w:tcPr>
          <w:p w14:paraId="15FF69A9" w14:textId="2B37D720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785" w:type="dxa"/>
          </w:tcPr>
          <w:p w14:paraId="0285243B" w14:textId="1C87D5B9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785" w:type="dxa"/>
          </w:tcPr>
          <w:p w14:paraId="48CBA8E0" w14:textId="120D8C87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015CC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</w:tr>
      <w:tr w:rsidR="00015CC8" w:rsidRPr="00015CC8" w14:paraId="248CCD8F" w14:textId="77777777" w:rsidTr="00015CC8">
        <w:tc>
          <w:tcPr>
            <w:tcW w:w="784" w:type="dxa"/>
          </w:tcPr>
          <w:p w14:paraId="39727147" w14:textId="63C61D2A" w:rsidR="00015CC8" w:rsidRPr="00015CC8" w:rsidRDefault="00015CC8" w:rsidP="00015CC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.án</w:t>
            </w:r>
          </w:p>
        </w:tc>
        <w:tc>
          <w:tcPr>
            <w:tcW w:w="784" w:type="dxa"/>
          </w:tcPr>
          <w:p w14:paraId="7670816A" w14:textId="2CD4C546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84" w:type="dxa"/>
          </w:tcPr>
          <w:p w14:paraId="5521AA6E" w14:textId="79A0EB0A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784" w:type="dxa"/>
          </w:tcPr>
          <w:p w14:paraId="07941F99" w14:textId="2D65CBF4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84" w:type="dxa"/>
          </w:tcPr>
          <w:p w14:paraId="588CD7B2" w14:textId="354E2A14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84" w:type="dxa"/>
          </w:tcPr>
          <w:p w14:paraId="2E3B9A76" w14:textId="12B12453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84" w:type="dxa"/>
          </w:tcPr>
          <w:p w14:paraId="3FA16FB1" w14:textId="30CB3C93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84" w:type="dxa"/>
          </w:tcPr>
          <w:p w14:paraId="2F46B670" w14:textId="7FDFA49F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784" w:type="dxa"/>
          </w:tcPr>
          <w:p w14:paraId="46D1B80F" w14:textId="41BB6411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84" w:type="dxa"/>
          </w:tcPr>
          <w:p w14:paraId="768EFB53" w14:textId="4CFAC734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785" w:type="dxa"/>
          </w:tcPr>
          <w:p w14:paraId="664CA439" w14:textId="4BB8E65D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785" w:type="dxa"/>
          </w:tcPr>
          <w:p w14:paraId="25450F54" w14:textId="0F6A5AC6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85" w:type="dxa"/>
          </w:tcPr>
          <w:p w14:paraId="6569BD37" w14:textId="7E29215D" w:rsidR="00015CC8" w:rsidRPr="00015CC8" w:rsidRDefault="00015CC8" w:rsidP="00015CC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</w:tr>
    </w:tbl>
    <w:p w14:paraId="42B8D508" w14:textId="77777777" w:rsidR="00015CC8" w:rsidRPr="00015CC8" w:rsidRDefault="00015CC8" w:rsidP="00015CC8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14:paraId="26E9F877" w14:textId="1273C774" w:rsidR="00015CC8" w:rsidRDefault="00015CC8" w:rsidP="00015CC8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>PHẦN II (4,0 điểm). Câu trắc nghiệm đúng sai.</w:t>
      </w:r>
    </w:p>
    <w:p w14:paraId="7EB776DE" w14:textId="51F6FFD1" w:rsidR="00015CC8" w:rsidRPr="00015CC8" w:rsidRDefault="00015CC8" w:rsidP="00015CC8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15CC8">
        <w:rPr>
          <w:rFonts w:ascii="Times New Roman" w:hAnsi="Times New Roman" w:cs="Times New Roman"/>
          <w:bCs/>
          <w:i/>
          <w:sz w:val="28"/>
          <w:szCs w:val="28"/>
        </w:rPr>
        <w:t xml:space="preserve">1 ý đúng được 0,1 </w:t>
      </w:r>
      <w:r w:rsidRPr="00015CC8">
        <w:rPr>
          <w:rFonts w:ascii="Times New Roman" w:hAnsi="Times New Roman" w:cs="Times New Roman"/>
          <w:bCs/>
          <w:i/>
          <w:sz w:val="28"/>
          <w:szCs w:val="28"/>
        </w:rPr>
        <w:t>điểm</w:t>
      </w:r>
    </w:p>
    <w:p w14:paraId="4D551184" w14:textId="724DD7A8" w:rsidR="00015CC8" w:rsidRPr="00015CC8" w:rsidRDefault="00015CC8" w:rsidP="00015CC8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15CC8">
        <w:rPr>
          <w:rFonts w:ascii="Times New Roman" w:hAnsi="Times New Roman" w:cs="Times New Roman"/>
          <w:bCs/>
          <w:i/>
          <w:sz w:val="28"/>
          <w:szCs w:val="28"/>
        </w:rPr>
        <w:t xml:space="preserve">2 ý đúng được 0,25 </w:t>
      </w:r>
      <w:r w:rsidRPr="00015CC8">
        <w:rPr>
          <w:rFonts w:ascii="Times New Roman" w:hAnsi="Times New Roman" w:cs="Times New Roman"/>
          <w:bCs/>
          <w:i/>
          <w:sz w:val="28"/>
          <w:szCs w:val="28"/>
        </w:rPr>
        <w:t>điểm</w:t>
      </w:r>
    </w:p>
    <w:p w14:paraId="4AB15C81" w14:textId="2CC8E16C" w:rsidR="00015CC8" w:rsidRPr="00015CC8" w:rsidRDefault="00015CC8" w:rsidP="00015CC8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15CC8">
        <w:rPr>
          <w:rFonts w:ascii="Times New Roman" w:hAnsi="Times New Roman" w:cs="Times New Roman"/>
          <w:bCs/>
          <w:i/>
          <w:sz w:val="28"/>
          <w:szCs w:val="28"/>
        </w:rPr>
        <w:t xml:space="preserve">3 ý đúng được 0,5 </w:t>
      </w:r>
      <w:r w:rsidRPr="00015CC8">
        <w:rPr>
          <w:rFonts w:ascii="Times New Roman" w:hAnsi="Times New Roman" w:cs="Times New Roman"/>
          <w:bCs/>
          <w:i/>
          <w:sz w:val="28"/>
          <w:szCs w:val="28"/>
        </w:rPr>
        <w:t>điểm</w:t>
      </w:r>
    </w:p>
    <w:p w14:paraId="4723E3EB" w14:textId="3D24298E" w:rsidR="00015CC8" w:rsidRDefault="00015CC8" w:rsidP="00015CC8">
      <w:pPr>
        <w:spacing w:after="0" w:line="240" w:lineRule="auto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015CC8">
        <w:rPr>
          <w:rFonts w:ascii="Times New Roman" w:hAnsi="Times New Roman" w:cs="Times New Roman"/>
          <w:bCs/>
          <w:i/>
          <w:sz w:val="28"/>
          <w:szCs w:val="28"/>
        </w:rPr>
        <w:t>4 ý đúng được 1 điểm</w:t>
      </w:r>
    </w:p>
    <w:p w14:paraId="2F5B1184" w14:textId="77777777" w:rsidR="00D36A38" w:rsidRDefault="00D36A38" w:rsidP="00015CC8">
      <w:pPr>
        <w:spacing w:after="0" w:line="240" w:lineRule="auto"/>
        <w:jc w:val="both"/>
        <w:rPr>
          <w:rFonts w:ascii="Times New Roman" w:hAnsi="Times New Roman" w:cs="Times New Roman"/>
          <w:bCs/>
          <w:i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9"/>
        <w:gridCol w:w="2039"/>
        <w:gridCol w:w="2039"/>
        <w:gridCol w:w="2039"/>
        <w:gridCol w:w="2039"/>
      </w:tblGrid>
      <w:tr w:rsidR="00D36A38" w14:paraId="08A37087" w14:textId="77777777" w:rsidTr="00D36A38">
        <w:tc>
          <w:tcPr>
            <w:tcW w:w="2039" w:type="dxa"/>
          </w:tcPr>
          <w:p w14:paraId="12E6459F" w14:textId="53BBC221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36A38">
              <w:rPr>
                <w:rFonts w:ascii="Times New Roman" w:hAnsi="Times New Roman" w:cs="Times New Roman"/>
                <w:b/>
                <w:sz w:val="28"/>
                <w:szCs w:val="28"/>
              </w:rPr>
              <w:t>Câu 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039" w:type="dxa"/>
          </w:tcPr>
          <w:p w14:paraId="270994CB" w14:textId="5A82D836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039" w:type="dxa"/>
          </w:tcPr>
          <w:p w14:paraId="359DF3C8" w14:textId="09992CB8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039" w:type="dxa"/>
          </w:tcPr>
          <w:p w14:paraId="079E16CD" w14:textId="50F0B60E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039" w:type="dxa"/>
          </w:tcPr>
          <w:p w14:paraId="56DD7377" w14:textId="3D85096F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</w:tr>
      <w:tr w:rsidR="00D36A38" w14:paraId="5727EDD9" w14:textId="77777777" w:rsidTr="00D36A38">
        <w:tc>
          <w:tcPr>
            <w:tcW w:w="2039" w:type="dxa"/>
          </w:tcPr>
          <w:p w14:paraId="0120ABC9" w14:textId="738DA211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14</w:t>
            </w:r>
          </w:p>
        </w:tc>
        <w:tc>
          <w:tcPr>
            <w:tcW w:w="2039" w:type="dxa"/>
          </w:tcPr>
          <w:p w14:paraId="5D6AEF19" w14:textId="448763F4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039" w:type="dxa"/>
          </w:tcPr>
          <w:p w14:paraId="6A636AF2" w14:textId="19125A4A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039" w:type="dxa"/>
          </w:tcPr>
          <w:p w14:paraId="030ABB8E" w14:textId="0F74279D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039" w:type="dxa"/>
          </w:tcPr>
          <w:p w14:paraId="4DC9F0CE" w14:textId="123DBEB6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</w:tr>
      <w:tr w:rsidR="00D36A38" w14:paraId="58E05813" w14:textId="77777777" w:rsidTr="00D36A38">
        <w:tc>
          <w:tcPr>
            <w:tcW w:w="2039" w:type="dxa"/>
          </w:tcPr>
          <w:p w14:paraId="31DC749A" w14:textId="1605683F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15</w:t>
            </w:r>
          </w:p>
        </w:tc>
        <w:tc>
          <w:tcPr>
            <w:tcW w:w="2039" w:type="dxa"/>
          </w:tcPr>
          <w:p w14:paraId="7171F875" w14:textId="11765875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  <w:tc>
          <w:tcPr>
            <w:tcW w:w="2039" w:type="dxa"/>
          </w:tcPr>
          <w:p w14:paraId="3C558967" w14:textId="042C2AFE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039" w:type="dxa"/>
          </w:tcPr>
          <w:p w14:paraId="388519A6" w14:textId="2D7A0560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039" w:type="dxa"/>
          </w:tcPr>
          <w:p w14:paraId="6535B7FD" w14:textId="3ACFC756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</w:tr>
      <w:tr w:rsidR="00D36A38" w14:paraId="27DADD34" w14:textId="77777777" w:rsidTr="00D36A38">
        <w:tc>
          <w:tcPr>
            <w:tcW w:w="2039" w:type="dxa"/>
          </w:tcPr>
          <w:p w14:paraId="319FB1B6" w14:textId="22A13137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16</w:t>
            </w:r>
          </w:p>
        </w:tc>
        <w:tc>
          <w:tcPr>
            <w:tcW w:w="2039" w:type="dxa"/>
          </w:tcPr>
          <w:p w14:paraId="567160AB" w14:textId="501F0B9A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039" w:type="dxa"/>
          </w:tcPr>
          <w:p w14:paraId="569659E2" w14:textId="520CF939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039" w:type="dxa"/>
          </w:tcPr>
          <w:p w14:paraId="6103242B" w14:textId="56C1D739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</w:p>
        </w:tc>
        <w:tc>
          <w:tcPr>
            <w:tcW w:w="2039" w:type="dxa"/>
          </w:tcPr>
          <w:p w14:paraId="508F6322" w14:textId="7212250C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</w:p>
        </w:tc>
      </w:tr>
    </w:tbl>
    <w:p w14:paraId="4190971D" w14:textId="77777777" w:rsidR="00D36A38" w:rsidRDefault="00D36A38" w:rsidP="00D36A38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5266D032" w14:textId="4D4DED2C" w:rsidR="00D36A38" w:rsidRPr="00CE219A" w:rsidRDefault="00D36A38" w:rsidP="00D36A38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E219A">
        <w:rPr>
          <w:rFonts w:ascii="Times New Roman" w:hAnsi="Times New Roman" w:cs="Times New Roman"/>
          <w:b/>
          <w:bCs/>
          <w:sz w:val="28"/>
          <w:szCs w:val="28"/>
        </w:rPr>
        <w:t>PHẦN III (3,0 điểm). Trả lời ngắn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7272259" w14:textId="2F0A118A" w:rsidR="00015CC8" w:rsidRPr="00D36A38" w:rsidRDefault="00D36A38" w:rsidP="00D36A38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36A38">
        <w:rPr>
          <w:rFonts w:ascii="Times New Roman" w:hAnsi="Times New Roman" w:cs="Times New Roman"/>
          <w:i/>
          <w:sz w:val="28"/>
          <w:szCs w:val="28"/>
        </w:rPr>
        <w:t>Mỗi ý đúng được 0,5 điểm</w:t>
      </w:r>
    </w:p>
    <w:p w14:paraId="4E8713A9" w14:textId="77777777" w:rsidR="00D36A38" w:rsidRDefault="00D36A38" w:rsidP="00015C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232" w:type="dxa"/>
        <w:tblLook w:val="04A0" w:firstRow="1" w:lastRow="0" w:firstColumn="1" w:lastColumn="0" w:noHBand="0" w:noVBand="1"/>
      </w:tblPr>
      <w:tblGrid>
        <w:gridCol w:w="1706"/>
        <w:gridCol w:w="1706"/>
        <w:gridCol w:w="1705"/>
        <w:gridCol w:w="1705"/>
        <w:gridCol w:w="1705"/>
        <w:gridCol w:w="1705"/>
      </w:tblGrid>
      <w:tr w:rsidR="00D36A38" w14:paraId="2211B6CD" w14:textId="77777777" w:rsidTr="00D36A38">
        <w:trPr>
          <w:trHeight w:val="347"/>
        </w:trPr>
        <w:tc>
          <w:tcPr>
            <w:tcW w:w="1706" w:type="dxa"/>
          </w:tcPr>
          <w:p w14:paraId="1D1D1394" w14:textId="0E32C4ED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17</w:t>
            </w:r>
          </w:p>
        </w:tc>
        <w:tc>
          <w:tcPr>
            <w:tcW w:w="1706" w:type="dxa"/>
          </w:tcPr>
          <w:p w14:paraId="7F84D74C" w14:textId="44EE9E16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18</w:t>
            </w:r>
          </w:p>
        </w:tc>
        <w:tc>
          <w:tcPr>
            <w:tcW w:w="1705" w:type="dxa"/>
          </w:tcPr>
          <w:p w14:paraId="53B70036" w14:textId="5D69316A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19</w:t>
            </w:r>
          </w:p>
        </w:tc>
        <w:tc>
          <w:tcPr>
            <w:tcW w:w="1705" w:type="dxa"/>
          </w:tcPr>
          <w:p w14:paraId="26448A34" w14:textId="2A8E630C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0</w:t>
            </w:r>
          </w:p>
        </w:tc>
        <w:tc>
          <w:tcPr>
            <w:tcW w:w="1705" w:type="dxa"/>
          </w:tcPr>
          <w:p w14:paraId="2E76AFA7" w14:textId="4B6EC032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1</w:t>
            </w:r>
          </w:p>
        </w:tc>
        <w:tc>
          <w:tcPr>
            <w:tcW w:w="1705" w:type="dxa"/>
          </w:tcPr>
          <w:p w14:paraId="1A3D6D71" w14:textId="55DD993D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âu 22</w:t>
            </w:r>
          </w:p>
        </w:tc>
      </w:tr>
      <w:tr w:rsidR="00D36A38" w14:paraId="2C3F38A5" w14:textId="77777777" w:rsidTr="00D36A38">
        <w:trPr>
          <w:trHeight w:val="334"/>
        </w:trPr>
        <w:tc>
          <w:tcPr>
            <w:tcW w:w="1706" w:type="dxa"/>
          </w:tcPr>
          <w:p w14:paraId="1C9EACB8" w14:textId="60C8B143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706" w:type="dxa"/>
          </w:tcPr>
          <w:p w14:paraId="0E54C4F2" w14:textId="10192C4D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-1</w:t>
            </w:r>
          </w:p>
        </w:tc>
        <w:tc>
          <w:tcPr>
            <w:tcW w:w="1705" w:type="dxa"/>
          </w:tcPr>
          <w:p w14:paraId="6653C2F6" w14:textId="6541174E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2,6</w:t>
            </w:r>
          </w:p>
        </w:tc>
        <w:tc>
          <w:tcPr>
            <w:tcW w:w="1705" w:type="dxa"/>
          </w:tcPr>
          <w:p w14:paraId="651430EF" w14:textId="52165869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4</w:t>
            </w:r>
          </w:p>
        </w:tc>
        <w:tc>
          <w:tcPr>
            <w:tcW w:w="1705" w:type="dxa"/>
          </w:tcPr>
          <w:p w14:paraId="52A6236E" w14:textId="569C3C49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,04</w:t>
            </w:r>
          </w:p>
        </w:tc>
        <w:tc>
          <w:tcPr>
            <w:tcW w:w="1705" w:type="dxa"/>
          </w:tcPr>
          <w:p w14:paraId="4AAA0E4C" w14:textId="1AA9026B" w:rsidR="00D36A38" w:rsidRPr="00D36A38" w:rsidRDefault="00D36A38" w:rsidP="00D36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  <w:bookmarkStart w:id="2" w:name="_GoBack"/>
            <w:bookmarkEnd w:id="2"/>
          </w:p>
        </w:tc>
      </w:tr>
    </w:tbl>
    <w:p w14:paraId="4AD587DA" w14:textId="77777777" w:rsidR="00D36A38" w:rsidRPr="00015CC8" w:rsidRDefault="00D36A38" w:rsidP="00015C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36A38" w:rsidRPr="00015CC8" w:rsidSect="004F224D">
      <w:pgSz w:w="11907" w:h="16840" w:code="9"/>
      <w:pgMar w:top="680" w:right="851" w:bottom="68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F2D7C"/>
    <w:multiLevelType w:val="hybridMultilevel"/>
    <w:tmpl w:val="8B36F874"/>
    <w:lvl w:ilvl="0" w:tplc="17903BCC">
      <w:start w:val="1"/>
      <w:numFmt w:val="lowerLetter"/>
      <w:lvlText w:val="%1)"/>
      <w:lvlJc w:val="left"/>
      <w:pPr>
        <w:ind w:left="502" w:hanging="360"/>
      </w:pPr>
      <w:rPr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9D5378"/>
    <w:multiLevelType w:val="multilevel"/>
    <w:tmpl w:val="ED6A7AF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2" w15:restartNumberingAfterBreak="0">
    <w:nsid w:val="2B577374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1D0F65"/>
    <w:multiLevelType w:val="hybridMultilevel"/>
    <w:tmpl w:val="5D724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720D23"/>
    <w:multiLevelType w:val="hybridMultilevel"/>
    <w:tmpl w:val="FE06E8C0"/>
    <w:lvl w:ilvl="0" w:tplc="92F8CE8C">
      <w:start w:val="1"/>
      <w:numFmt w:val="lowerLetter"/>
      <w:lvlText w:val="%1)"/>
      <w:lvlJc w:val="left"/>
      <w:pPr>
        <w:ind w:left="502" w:hanging="360"/>
      </w:pPr>
      <w:rPr>
        <w:rFonts w:ascii="Times New Roman" w:eastAsiaTheme="minorHAnsi" w:hAnsi="Times New Roman" w:cstheme="minorBidi"/>
        <w:b/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4BC46A63"/>
    <w:multiLevelType w:val="hybridMultilevel"/>
    <w:tmpl w:val="9A30B61E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6469B5"/>
    <w:multiLevelType w:val="hybridMultilevel"/>
    <w:tmpl w:val="AD4A87F0"/>
    <w:lvl w:ilvl="0" w:tplc="852A388C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501C00C2"/>
    <w:multiLevelType w:val="hybridMultilevel"/>
    <w:tmpl w:val="7A98928A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FC2607"/>
    <w:multiLevelType w:val="multilevel"/>
    <w:tmpl w:val="1EC6F690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9" w15:restartNumberingAfterBreak="0">
    <w:nsid w:val="5C445EE1"/>
    <w:multiLevelType w:val="hybridMultilevel"/>
    <w:tmpl w:val="9230BEA8"/>
    <w:lvl w:ilvl="0" w:tplc="C8B6A73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7"/>
  </w:num>
  <w:num w:numId="7">
    <w:abstractNumId w:val="0"/>
  </w:num>
  <w:num w:numId="8">
    <w:abstractNumId w:val="6"/>
  </w:num>
  <w:num w:numId="9">
    <w:abstractNumId w:val="3"/>
  </w:num>
  <w:num w:numId="10">
    <w:abstractNumId w:val="1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1C3F"/>
    <w:rsid w:val="00003515"/>
    <w:rsid w:val="00015CC8"/>
    <w:rsid w:val="00031F00"/>
    <w:rsid w:val="0004088C"/>
    <w:rsid w:val="0004279E"/>
    <w:rsid w:val="00066463"/>
    <w:rsid w:val="00093466"/>
    <w:rsid w:val="000B2B62"/>
    <w:rsid w:val="000D081B"/>
    <w:rsid w:val="000E72F0"/>
    <w:rsid w:val="000F6E9A"/>
    <w:rsid w:val="001B513A"/>
    <w:rsid w:val="001B6809"/>
    <w:rsid w:val="001B7CAC"/>
    <w:rsid w:val="001D25E4"/>
    <w:rsid w:val="001D44B1"/>
    <w:rsid w:val="00200CF9"/>
    <w:rsid w:val="002153A2"/>
    <w:rsid w:val="002164EF"/>
    <w:rsid w:val="00247143"/>
    <w:rsid w:val="00252CDA"/>
    <w:rsid w:val="00255D12"/>
    <w:rsid w:val="00320762"/>
    <w:rsid w:val="003274D2"/>
    <w:rsid w:val="00345C01"/>
    <w:rsid w:val="00346B98"/>
    <w:rsid w:val="00386A82"/>
    <w:rsid w:val="00392EAC"/>
    <w:rsid w:val="003A52A2"/>
    <w:rsid w:val="003F3D20"/>
    <w:rsid w:val="00400019"/>
    <w:rsid w:val="00470C16"/>
    <w:rsid w:val="00495B59"/>
    <w:rsid w:val="004B201C"/>
    <w:rsid w:val="004F224D"/>
    <w:rsid w:val="00511353"/>
    <w:rsid w:val="005324FA"/>
    <w:rsid w:val="005432C6"/>
    <w:rsid w:val="0057696B"/>
    <w:rsid w:val="005A4B4A"/>
    <w:rsid w:val="00602635"/>
    <w:rsid w:val="00616140"/>
    <w:rsid w:val="00676F14"/>
    <w:rsid w:val="00705812"/>
    <w:rsid w:val="00711C3F"/>
    <w:rsid w:val="007171D2"/>
    <w:rsid w:val="00727D92"/>
    <w:rsid w:val="0074484D"/>
    <w:rsid w:val="007805BD"/>
    <w:rsid w:val="007B1535"/>
    <w:rsid w:val="007B5554"/>
    <w:rsid w:val="007E611C"/>
    <w:rsid w:val="008719A4"/>
    <w:rsid w:val="008A2E02"/>
    <w:rsid w:val="008B344F"/>
    <w:rsid w:val="00912A05"/>
    <w:rsid w:val="009200C9"/>
    <w:rsid w:val="00950F40"/>
    <w:rsid w:val="00960181"/>
    <w:rsid w:val="00965D13"/>
    <w:rsid w:val="009901F1"/>
    <w:rsid w:val="009970B9"/>
    <w:rsid w:val="009F011C"/>
    <w:rsid w:val="009F0DCC"/>
    <w:rsid w:val="009F7603"/>
    <w:rsid w:val="00A44FDF"/>
    <w:rsid w:val="00A61AD7"/>
    <w:rsid w:val="00A838B7"/>
    <w:rsid w:val="00AE320D"/>
    <w:rsid w:val="00AF125A"/>
    <w:rsid w:val="00B01549"/>
    <w:rsid w:val="00B30E78"/>
    <w:rsid w:val="00B36469"/>
    <w:rsid w:val="00BB68E5"/>
    <w:rsid w:val="00BC6799"/>
    <w:rsid w:val="00C11C93"/>
    <w:rsid w:val="00C30940"/>
    <w:rsid w:val="00C666B0"/>
    <w:rsid w:val="00C71834"/>
    <w:rsid w:val="00C901DD"/>
    <w:rsid w:val="00CA7512"/>
    <w:rsid w:val="00CB13FA"/>
    <w:rsid w:val="00CE02B5"/>
    <w:rsid w:val="00CE219A"/>
    <w:rsid w:val="00D0212D"/>
    <w:rsid w:val="00D135BD"/>
    <w:rsid w:val="00D36A38"/>
    <w:rsid w:val="00D72882"/>
    <w:rsid w:val="00D762DD"/>
    <w:rsid w:val="00DA2F09"/>
    <w:rsid w:val="00E32C39"/>
    <w:rsid w:val="00E36EBA"/>
    <w:rsid w:val="00E617E7"/>
    <w:rsid w:val="00EC6176"/>
    <w:rsid w:val="00EF0CA8"/>
    <w:rsid w:val="00F1161D"/>
    <w:rsid w:val="00F4005B"/>
    <w:rsid w:val="00F46B2D"/>
    <w:rsid w:val="00F75CBF"/>
    <w:rsid w:val="00F7612D"/>
    <w:rsid w:val="00F77F35"/>
    <w:rsid w:val="00FA3B0C"/>
    <w:rsid w:val="00FC69EB"/>
    <w:rsid w:val="00FD4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DCA8FF"/>
  <w15:docId w15:val="{07243DE1-E4FF-4B45-BFBE-4B5C201A1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,bullet,Cita extensa,HPL01,Colorful List - Accent 13,Dau -,List Paragraph3,chuẩn không cần chỉnh,Đoạn của Danh sách"/>
    <w:basedOn w:val="Normal"/>
    <w:link w:val="ListParagraphChar"/>
    <w:uiPriority w:val="34"/>
    <w:qFormat/>
    <w:rsid w:val="00711C3F"/>
    <w:pPr>
      <w:widowControl w:val="0"/>
      <w:autoSpaceDE w:val="0"/>
      <w:autoSpaceDN w:val="0"/>
      <w:spacing w:before="41" w:after="0" w:line="240" w:lineRule="auto"/>
      <w:ind w:left="433" w:hanging="294"/>
    </w:pPr>
    <w:rPr>
      <w:rFonts w:ascii="Times New Roman" w:eastAsia="Times New Roman" w:hAnsi="Times New Roman" w:cs="Times New Roman"/>
    </w:rPr>
  </w:style>
  <w:style w:type="table" w:styleId="TableGrid">
    <w:name w:val="Table Grid"/>
    <w:aliases w:val="trongbang,tham khao"/>
    <w:basedOn w:val="TableNormal"/>
    <w:uiPriority w:val="39"/>
    <w:qFormat/>
    <w:rsid w:val="00711C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711C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711C3F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,bullet Char,Cita extensa Char,HPL01 Char,Colorful List - Accent 13 Char,Dau - Char,List Paragraph3 Char,chuẩn không cần chỉnh Char,Đoạn của Danh sách Char"/>
    <w:link w:val="ListParagraph"/>
    <w:uiPriority w:val="34"/>
    <w:qFormat/>
    <w:locked/>
    <w:rsid w:val="00711C3F"/>
    <w:rPr>
      <w:rFonts w:ascii="Times New Roman" w:eastAsia="Times New Roman" w:hAnsi="Times New Roman" w:cs="Times New Roman"/>
    </w:rPr>
  </w:style>
  <w:style w:type="paragraph" w:styleId="PlainText">
    <w:name w:val="Plain Text"/>
    <w:basedOn w:val="Normal"/>
    <w:link w:val="PlainTextChar"/>
    <w:uiPriority w:val="99"/>
    <w:unhideWhenUsed/>
    <w:rsid w:val="00711C3F"/>
    <w:pPr>
      <w:spacing w:after="0" w:line="240" w:lineRule="auto"/>
    </w:pPr>
    <w:rPr>
      <w:rFonts w:ascii="Consolas" w:hAnsi="Consolas" w:cs="Times New Roman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11C3F"/>
    <w:rPr>
      <w:rFonts w:ascii="Consolas" w:hAnsi="Consolas" w:cs="Times New Roman"/>
      <w:sz w:val="21"/>
      <w:szCs w:val="21"/>
    </w:rPr>
  </w:style>
  <w:style w:type="paragraph" w:customStyle="1" w:styleId="Normal82">
    <w:name w:val="Normal_82"/>
    <w:qFormat/>
    <w:rsid w:val="00711C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84">
    <w:name w:val="Normal_84"/>
    <w:qFormat/>
    <w:rsid w:val="00711C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85">
    <w:name w:val="Normal_85"/>
    <w:qFormat/>
    <w:rsid w:val="00711C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86">
    <w:name w:val="Normal_86"/>
    <w:qFormat/>
    <w:rsid w:val="00711C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87">
    <w:name w:val="Normal_87"/>
    <w:qFormat/>
    <w:rsid w:val="00711C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711C3F"/>
    <w:pPr>
      <w:spacing w:after="0" w:line="240" w:lineRule="auto"/>
    </w:pPr>
    <w:rPr>
      <w:kern w:val="2"/>
    </w:rPr>
  </w:style>
  <w:style w:type="character" w:customStyle="1" w:styleId="NoSpacingChar">
    <w:name w:val="No Spacing Char"/>
    <w:link w:val="NoSpacing"/>
    <w:uiPriority w:val="1"/>
    <w:locked/>
    <w:rsid w:val="00711C3F"/>
    <w:rPr>
      <w:kern w:val="2"/>
    </w:rPr>
  </w:style>
  <w:style w:type="character" w:customStyle="1" w:styleId="mjx-char">
    <w:name w:val="mjx-char"/>
    <w:basedOn w:val="DefaultParagraphFont"/>
    <w:rsid w:val="00711C3F"/>
  </w:style>
  <w:style w:type="paragraph" w:styleId="BalloonText">
    <w:name w:val="Balloon Text"/>
    <w:basedOn w:val="Normal"/>
    <w:link w:val="BalloonTextChar"/>
    <w:uiPriority w:val="99"/>
    <w:semiHidden/>
    <w:unhideWhenUsed/>
    <w:rsid w:val="00AE32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20D"/>
    <w:rPr>
      <w:rFonts w:ascii="Segoe UI" w:hAnsi="Segoe UI" w:cs="Segoe UI"/>
      <w:sz w:val="18"/>
      <w:szCs w:val="18"/>
    </w:rPr>
  </w:style>
  <w:style w:type="paragraph" w:customStyle="1" w:styleId="Normal13">
    <w:name w:val="Normal_13"/>
    <w:qFormat/>
    <w:rsid w:val="00920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Spacing0">
    <w:name w:val="No Spacing_0"/>
    <w:uiPriority w:val="1"/>
    <w:qFormat/>
    <w:rsid w:val="009200C9"/>
    <w:pPr>
      <w:spacing w:after="0" w:line="240" w:lineRule="auto"/>
    </w:pPr>
    <w:rPr>
      <w:kern w:val="2"/>
    </w:rPr>
  </w:style>
  <w:style w:type="paragraph" w:customStyle="1" w:styleId="NoSpacing1">
    <w:name w:val="No Spacing_1"/>
    <w:link w:val="NoSpacingChar0"/>
    <w:uiPriority w:val="1"/>
    <w:qFormat/>
    <w:rsid w:val="009200C9"/>
    <w:pPr>
      <w:spacing w:after="0" w:line="240" w:lineRule="auto"/>
    </w:pPr>
    <w:rPr>
      <w:rFonts w:ascii="Times New Roman" w:hAnsi="Times New Roman"/>
      <w:kern w:val="2"/>
      <w:sz w:val="26"/>
    </w:rPr>
  </w:style>
  <w:style w:type="character" w:customStyle="1" w:styleId="NoSpacingChar0">
    <w:name w:val="No Spacing Char_0"/>
    <w:link w:val="NoSpacing1"/>
    <w:uiPriority w:val="1"/>
    <w:locked/>
    <w:rsid w:val="009200C9"/>
    <w:rPr>
      <w:rFonts w:ascii="Times New Roman" w:hAnsi="Times New Roman"/>
      <w:kern w:val="2"/>
      <w:sz w:val="26"/>
    </w:rPr>
  </w:style>
  <w:style w:type="paragraph" w:customStyle="1" w:styleId="Normal23">
    <w:name w:val="Normal_23"/>
    <w:qFormat/>
    <w:rsid w:val="00920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4">
    <w:name w:val="Normal_24"/>
    <w:qFormat/>
    <w:rsid w:val="00920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5">
    <w:name w:val="Normal_25"/>
    <w:qFormat/>
    <w:rsid w:val="00920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2">
    <w:name w:val="Normal_22"/>
    <w:qFormat/>
    <w:rsid w:val="009200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30">
    <w:name w:val="Normal_30"/>
    <w:qFormat/>
    <w:rsid w:val="00A44FD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5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png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image" Target="media/image12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7.bin"/><Relationship Id="rId254" Type="http://schemas.openxmlformats.org/officeDocument/2006/relationships/image" Target="media/image126.png"/><Relationship Id="rId259" Type="http://schemas.openxmlformats.org/officeDocument/2006/relationships/image" Target="media/image129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7" Type="http://schemas.openxmlformats.org/officeDocument/2006/relationships/oleObject" Target="embeddings/oleObject102.bin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124.wmf"/><Relationship Id="rId255" Type="http://schemas.openxmlformats.org/officeDocument/2006/relationships/image" Target="media/image127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52" Type="http://schemas.openxmlformats.org/officeDocument/2006/relationships/image" Target="media/image73.e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png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jpeg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oleObject" Target="embeddings/oleObject123.bin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image" Target="media/image122.wmf"/><Relationship Id="rId15" Type="http://schemas.openxmlformats.org/officeDocument/2006/relationships/oleObject" Target="embeddings/oleObject7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3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theme" Target="theme/theme1.xml"/><Relationship Id="rId17" Type="http://schemas.openxmlformats.org/officeDocument/2006/relationships/oleObject" Target="embeddings/oleObject8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1360</Words>
  <Characters>775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ONY</cp:lastModifiedBy>
  <cp:revision>6</cp:revision>
  <cp:lastPrinted>2025-03-23T07:27:00Z</cp:lastPrinted>
  <dcterms:created xsi:type="dcterms:W3CDTF">2025-03-25T03:39:00Z</dcterms:created>
  <dcterms:modified xsi:type="dcterms:W3CDTF">2025-03-31T04:12:00Z</dcterms:modified>
</cp:coreProperties>
</file>